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1463" w:rsidRPr="000205C8" w:rsidRDefault="00BB1463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205C8">
        <w:rPr>
          <w:rFonts w:ascii="Times New Roman" w:hAnsi="Times New Roman" w:cs="Times New Roman"/>
          <w:b/>
          <w:bCs/>
          <w:sz w:val="24"/>
          <w:szCs w:val="24"/>
        </w:rPr>
        <w:t>ВСЕРОССИЙСКАЯ ОЛИМПИАДА ШКОЛЬНИКОВ</w:t>
      </w: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205C8">
        <w:rPr>
          <w:rFonts w:ascii="Times New Roman" w:hAnsi="Times New Roman" w:cs="Times New Roman"/>
          <w:b/>
          <w:bCs/>
          <w:sz w:val="24"/>
          <w:szCs w:val="24"/>
        </w:rPr>
        <w:t xml:space="preserve">         МУНИПАЦИАЛЬНЫЙ ЭТАП  </w:t>
      </w: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iCs/>
          <w:sz w:val="24"/>
          <w:szCs w:val="24"/>
        </w:rPr>
        <w:t>Химия</w:t>
      </w:r>
    </w:p>
    <w:p w:rsidR="004D7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iCs/>
          <w:sz w:val="24"/>
          <w:szCs w:val="24"/>
        </w:rPr>
        <w:t>7 - 8 класс</w:t>
      </w:r>
      <w:r w:rsidR="00085551" w:rsidRPr="000205C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4D7463" w:rsidRPr="000205C8" w:rsidRDefault="004D7463" w:rsidP="004D7463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4D7463" w:rsidRPr="000205C8" w:rsidRDefault="004D7463" w:rsidP="004D7463">
      <w:pPr>
        <w:spacing w:after="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ритерии  проверки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Задание 1.  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>Напишите уравнения реакций, с помощью которых можно осуществить следующие превращения: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0205C8">
        <w:rPr>
          <w:rFonts w:ascii="Times New Roman" w:hAnsi="Times New Roman" w:cs="Times New Roman"/>
          <w:bCs/>
          <w:sz w:val="24"/>
          <w:szCs w:val="24"/>
        </w:rPr>
        <w:t>Са</w:t>
      </w:r>
      <w:proofErr w:type="spellEnd"/>
      <w:r w:rsidRPr="000205C8">
        <w:rPr>
          <w:rFonts w:ascii="Times New Roman" w:hAnsi="Times New Roman" w:cs="Times New Roman"/>
          <w:bCs/>
          <w:sz w:val="24"/>
          <w:szCs w:val="24"/>
        </w:rPr>
        <w:t xml:space="preserve">  →  </w:t>
      </w:r>
      <w:proofErr w:type="spellStart"/>
      <w:r w:rsidRPr="000205C8">
        <w:rPr>
          <w:rFonts w:ascii="Times New Roman" w:hAnsi="Times New Roman" w:cs="Times New Roman"/>
          <w:bCs/>
          <w:sz w:val="24"/>
          <w:szCs w:val="24"/>
        </w:rPr>
        <w:t>С</w:t>
      </w:r>
      <w:proofErr w:type="gramStart"/>
      <w:r w:rsidRPr="000205C8">
        <w:rPr>
          <w:rFonts w:ascii="Times New Roman" w:hAnsi="Times New Roman" w:cs="Times New Roman"/>
          <w:bCs/>
          <w:sz w:val="24"/>
          <w:szCs w:val="24"/>
        </w:rPr>
        <w:t>а</w:t>
      </w:r>
      <w:proofErr w:type="spellEnd"/>
      <w:r w:rsidRPr="000205C8">
        <w:rPr>
          <w:rFonts w:ascii="Times New Roman" w:hAnsi="Times New Roman" w:cs="Times New Roman"/>
          <w:bCs/>
          <w:sz w:val="24"/>
          <w:szCs w:val="24"/>
        </w:rPr>
        <w:t>(</w:t>
      </w:r>
      <w:proofErr w:type="gramEnd"/>
      <w:r w:rsidRPr="000205C8">
        <w:rPr>
          <w:rFonts w:ascii="Times New Roman" w:hAnsi="Times New Roman" w:cs="Times New Roman"/>
          <w:bCs/>
          <w:sz w:val="24"/>
          <w:szCs w:val="24"/>
        </w:rPr>
        <w:t>ОН)</w:t>
      </w:r>
      <w:r w:rsidRPr="000205C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205C8">
        <w:rPr>
          <w:rFonts w:ascii="Times New Roman" w:hAnsi="Times New Roman" w:cs="Times New Roman"/>
          <w:bCs/>
          <w:sz w:val="24"/>
          <w:szCs w:val="24"/>
        </w:rPr>
        <w:t xml:space="preserve">  →   </w:t>
      </w:r>
      <w:proofErr w:type="spellStart"/>
      <w:r w:rsidRPr="000205C8">
        <w:rPr>
          <w:rFonts w:ascii="Times New Roman" w:hAnsi="Times New Roman" w:cs="Times New Roman"/>
          <w:bCs/>
          <w:sz w:val="24"/>
          <w:szCs w:val="24"/>
        </w:rPr>
        <w:t>Са</w:t>
      </w:r>
      <w:proofErr w:type="spellEnd"/>
      <w:r w:rsidRPr="000205C8">
        <w:rPr>
          <w:rFonts w:ascii="Times New Roman" w:hAnsi="Times New Roman" w:cs="Times New Roman"/>
          <w:bCs/>
          <w:sz w:val="24"/>
          <w:szCs w:val="24"/>
        </w:rPr>
        <w:t>(НСО</w:t>
      </w:r>
      <w:r w:rsidRPr="000205C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0205C8">
        <w:rPr>
          <w:rFonts w:ascii="Times New Roman" w:hAnsi="Times New Roman" w:cs="Times New Roman"/>
          <w:bCs/>
          <w:sz w:val="24"/>
          <w:szCs w:val="24"/>
        </w:rPr>
        <w:t>)</w:t>
      </w:r>
      <w:r w:rsidRPr="000205C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205C8">
        <w:rPr>
          <w:rFonts w:ascii="Times New Roman" w:hAnsi="Times New Roman" w:cs="Times New Roman"/>
          <w:bCs/>
          <w:sz w:val="24"/>
          <w:szCs w:val="24"/>
        </w:rPr>
        <w:t xml:space="preserve">  →  </w:t>
      </w:r>
      <w:proofErr w:type="spellStart"/>
      <w:r w:rsidRPr="000205C8">
        <w:rPr>
          <w:rFonts w:ascii="Times New Roman" w:hAnsi="Times New Roman" w:cs="Times New Roman"/>
          <w:bCs/>
          <w:sz w:val="24"/>
          <w:szCs w:val="24"/>
        </w:rPr>
        <w:t>СаС</w:t>
      </w:r>
      <w:proofErr w:type="spellEnd"/>
      <w:r w:rsidRPr="000205C8">
        <w:rPr>
          <w:rFonts w:ascii="Times New Roman" w:hAnsi="Times New Roman" w:cs="Times New Roman"/>
          <w:bCs/>
          <w:sz w:val="24"/>
          <w:szCs w:val="24"/>
          <w:lang w:val="en-US"/>
        </w:rPr>
        <w:t>l</w:t>
      </w:r>
      <w:r w:rsidRPr="000205C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205C8">
        <w:rPr>
          <w:rFonts w:ascii="Times New Roman" w:hAnsi="Times New Roman" w:cs="Times New Roman"/>
          <w:bCs/>
          <w:sz w:val="24"/>
          <w:szCs w:val="24"/>
        </w:rPr>
        <w:t xml:space="preserve">  →  </w:t>
      </w:r>
      <w:proofErr w:type="spellStart"/>
      <w:r w:rsidRPr="000205C8">
        <w:rPr>
          <w:rFonts w:ascii="Times New Roman" w:hAnsi="Times New Roman" w:cs="Times New Roman"/>
          <w:bCs/>
          <w:sz w:val="24"/>
          <w:szCs w:val="24"/>
        </w:rPr>
        <w:t>Са</w:t>
      </w:r>
      <w:proofErr w:type="spellEnd"/>
      <w:r w:rsidRPr="000205C8">
        <w:rPr>
          <w:rFonts w:ascii="Times New Roman" w:hAnsi="Times New Roman" w:cs="Times New Roman"/>
          <w:bCs/>
          <w:sz w:val="24"/>
          <w:szCs w:val="24"/>
        </w:rPr>
        <w:t>(</w:t>
      </w:r>
      <w:r w:rsidRPr="000205C8">
        <w:rPr>
          <w:rFonts w:ascii="Times New Roman" w:hAnsi="Times New Roman" w:cs="Times New Roman"/>
          <w:bCs/>
          <w:sz w:val="24"/>
          <w:szCs w:val="24"/>
          <w:lang w:val="en-US"/>
        </w:rPr>
        <w:t>NO</w:t>
      </w:r>
      <w:r w:rsidRPr="000205C8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0205C8">
        <w:rPr>
          <w:rFonts w:ascii="Times New Roman" w:hAnsi="Times New Roman" w:cs="Times New Roman"/>
          <w:bCs/>
          <w:sz w:val="24"/>
          <w:szCs w:val="24"/>
        </w:rPr>
        <w:t>)</w:t>
      </w:r>
      <w:r w:rsidRPr="000205C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205C8">
        <w:rPr>
          <w:rFonts w:ascii="Times New Roman" w:hAnsi="Times New Roman" w:cs="Times New Roman"/>
          <w:bCs/>
          <w:sz w:val="24"/>
          <w:szCs w:val="24"/>
        </w:rPr>
        <w:t xml:space="preserve">  →  </w:t>
      </w:r>
      <w:proofErr w:type="spellStart"/>
      <w:r w:rsidRPr="000205C8">
        <w:rPr>
          <w:rFonts w:ascii="Times New Roman" w:hAnsi="Times New Roman" w:cs="Times New Roman"/>
          <w:bCs/>
          <w:sz w:val="24"/>
          <w:szCs w:val="24"/>
        </w:rPr>
        <w:t>Са</w:t>
      </w:r>
      <w:proofErr w:type="spellEnd"/>
      <w:r w:rsidRPr="000205C8">
        <w:rPr>
          <w:rFonts w:ascii="Times New Roman" w:hAnsi="Times New Roman" w:cs="Times New Roman"/>
          <w:bCs/>
          <w:sz w:val="24"/>
          <w:szCs w:val="24"/>
        </w:rPr>
        <w:t>(</w:t>
      </w:r>
      <w:r w:rsidRPr="000205C8">
        <w:rPr>
          <w:rFonts w:ascii="Times New Roman" w:hAnsi="Times New Roman" w:cs="Times New Roman"/>
          <w:bCs/>
          <w:sz w:val="24"/>
          <w:szCs w:val="24"/>
          <w:lang w:val="en-US"/>
        </w:rPr>
        <w:t>NO</w:t>
      </w:r>
      <w:r w:rsidRPr="000205C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205C8">
        <w:rPr>
          <w:rFonts w:ascii="Times New Roman" w:hAnsi="Times New Roman" w:cs="Times New Roman"/>
          <w:bCs/>
          <w:sz w:val="24"/>
          <w:szCs w:val="24"/>
        </w:rPr>
        <w:t>)</w:t>
      </w:r>
      <w:r w:rsidRPr="000205C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</w:p>
    <w:p w:rsidR="00BB1463" w:rsidRPr="000205C8" w:rsidRDefault="00BB1463" w:rsidP="00BB1463">
      <w:pPr>
        <w:pStyle w:val="a3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-  20</w:t>
      </w:r>
    </w:p>
    <w:p w:rsidR="004D7463" w:rsidRPr="000205C8" w:rsidRDefault="00BB1463" w:rsidP="004D746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sz w:val="24"/>
          <w:szCs w:val="24"/>
        </w:rPr>
        <w:t>Решение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46"/>
        <w:gridCol w:w="1525"/>
      </w:tblGrid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верного ответа и указания по оцениванию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 Ca + 2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 = Ca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↑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4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2.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a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C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0205C8">
              <w:rPr>
                <w:rFonts w:ascii="Times New Roman" w:hAnsi="Times New Roman" w:cs="Times New Roman"/>
                <w:bCs/>
                <w:sz w:val="24"/>
                <w:szCs w:val="24"/>
              </w:rPr>
              <w:t>Са</w:t>
            </w:r>
            <w:proofErr w:type="spellEnd"/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(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</w:rPr>
              <w:t>НСО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 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4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3. </w:t>
            </w:r>
            <w:proofErr w:type="spellStart"/>
            <w:r w:rsidRPr="000205C8">
              <w:rPr>
                <w:rFonts w:ascii="Times New Roman" w:hAnsi="Times New Roman" w:cs="Times New Roman"/>
                <w:bCs/>
                <w:sz w:val="24"/>
                <w:szCs w:val="24"/>
              </w:rPr>
              <w:t>Са</w:t>
            </w:r>
            <w:proofErr w:type="spellEnd"/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(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</w:rPr>
              <w:t>НСО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 + 2HCl = CaCl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+ 2H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O + 2CO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↑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4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4.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CaCl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+ 2AgNO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0205C8">
              <w:rPr>
                <w:rFonts w:ascii="Times New Roman" w:hAnsi="Times New Roman" w:cs="Times New Roman"/>
                <w:bCs/>
                <w:sz w:val="24"/>
                <w:szCs w:val="24"/>
              </w:rPr>
              <w:t>Са</w:t>
            </w:r>
            <w:proofErr w:type="spellEnd"/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(NO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+ 2AgCl↓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4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5.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0205C8">
              <w:rPr>
                <w:rFonts w:ascii="Times New Roman" w:hAnsi="Times New Roman" w:cs="Times New Roman"/>
                <w:bCs/>
                <w:sz w:val="24"/>
                <w:szCs w:val="24"/>
              </w:rPr>
              <w:t>Са</w:t>
            </w:r>
            <w:proofErr w:type="spellEnd"/>
            <w:r w:rsidRPr="000205C8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NO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0205C8">
              <w:rPr>
                <w:rFonts w:ascii="Times New Roman" w:hAnsi="Times New Roman" w:cs="Times New Roman"/>
                <w:bCs/>
                <w:sz w:val="24"/>
                <w:szCs w:val="24"/>
              </w:rPr>
              <w:t>Са</w:t>
            </w:r>
            <w:proofErr w:type="spellEnd"/>
            <w:r w:rsidRPr="000205C8">
              <w:rPr>
                <w:rFonts w:ascii="Times New Roman" w:hAnsi="Times New Roman" w:cs="Times New Roman"/>
                <w:bCs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NO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 xml:space="preserve"> + O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bCs/>
                <w:sz w:val="24"/>
                <w:szCs w:val="24"/>
                <w:lang w:val="en-US"/>
              </w:rPr>
              <w:t>↑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4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: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Примечание: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при наличии ошибки или отсутствии коэффициентов следует снять 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1 балл.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</w:tr>
    </w:tbl>
    <w:p w:rsidR="004D7463" w:rsidRPr="000205C8" w:rsidRDefault="004D7463" w:rsidP="004D746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Задание 2.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Используя только 11 букв, которые входят в название элемента номер 91 в периодической системе Д.И.Менделеева, составьте как можно больше названий других химических элементов.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Назовите элемент  № 91.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Предложив </w:t>
      </w:r>
      <w:r w:rsidRPr="000205C8">
        <w:rPr>
          <w:rFonts w:ascii="Times New Roman" w:hAnsi="Times New Roman" w:cs="Times New Roman"/>
          <w:b/>
          <w:sz w:val="24"/>
          <w:szCs w:val="24"/>
        </w:rPr>
        <w:t>6</w:t>
      </w:r>
      <w:r w:rsidRPr="000205C8">
        <w:rPr>
          <w:rFonts w:ascii="Times New Roman" w:hAnsi="Times New Roman" w:cs="Times New Roman"/>
          <w:sz w:val="24"/>
          <w:szCs w:val="24"/>
        </w:rPr>
        <w:t xml:space="preserve"> названий из букв элемента № 91, вы получите максимальный балл.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 Не ищите более шести названий!</w:t>
      </w:r>
    </w:p>
    <w:p w:rsidR="00BB1463" w:rsidRPr="000205C8" w:rsidRDefault="00BB1463" w:rsidP="00BB1463">
      <w:pPr>
        <w:pStyle w:val="a3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-  20</w:t>
      </w:r>
    </w:p>
    <w:p w:rsidR="004D7463" w:rsidRPr="000205C8" w:rsidRDefault="004D7463" w:rsidP="00BB1463">
      <w:pPr>
        <w:pStyle w:val="a3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sz w:val="24"/>
          <w:szCs w:val="24"/>
        </w:rPr>
        <w:t>Решение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46"/>
        <w:gridCol w:w="1525"/>
      </w:tblGrid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верного ответа и указания по оцениванию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№ 91 – протактин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№ 89 – актин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№ 90 – тор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№ 11 – натр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№ 22 – титан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№ 36 – криптон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7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№ 39 - иттрий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: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4D7463" w:rsidRPr="000205C8" w:rsidRDefault="004D7463" w:rsidP="004D746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Задание 3.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В шести склянках без этикеток находятся прозрачные растворы сульфата натрия, хлорида бария, карбоната натрия, соляной кислоты (разбавленной), сульфата меди (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0205C8">
        <w:rPr>
          <w:rFonts w:ascii="Times New Roman" w:hAnsi="Times New Roman" w:cs="Times New Roman"/>
          <w:sz w:val="24"/>
          <w:szCs w:val="24"/>
        </w:rPr>
        <w:t>), хлорида железа (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0205C8">
        <w:rPr>
          <w:rFonts w:ascii="Times New Roman" w:hAnsi="Times New Roman" w:cs="Times New Roman"/>
          <w:sz w:val="24"/>
          <w:szCs w:val="24"/>
        </w:rPr>
        <w:t>).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Как, не прибегая к помощи других реактивов и используя минимальное число операций, можно определить содержимое каждой склянки?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Составьте таблицу мысленного эксперимента и напишите уравнения протекающих реакций, с помощью которых можно определить вещества в растворах.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Укажите отличительные свойства сульфата бария и карбоната бария.</w:t>
      </w:r>
    </w:p>
    <w:p w:rsidR="00BB1463" w:rsidRPr="000205C8" w:rsidRDefault="00BB1463" w:rsidP="00BB1463">
      <w:pPr>
        <w:pStyle w:val="a3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-  20</w:t>
      </w:r>
    </w:p>
    <w:p w:rsidR="004D7463" w:rsidRPr="000205C8" w:rsidRDefault="004D7463" w:rsidP="004D7463">
      <w:pPr>
        <w:pStyle w:val="a3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ab/>
      </w:r>
      <w:r w:rsidR="00BB1463" w:rsidRPr="000205C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sz w:val="24"/>
          <w:szCs w:val="24"/>
        </w:rPr>
        <w:t>Решение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46"/>
        <w:gridCol w:w="1525"/>
      </w:tblGrid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верного ответа и указания по оцениванию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1. Визуальные наблюдения. 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 двух склянках – растворы окрашенные: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раствор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бурого цвета, 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раствор 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S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голубого цвета.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 четырех склянках находятся прозрачные и бесцветные растворы.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</w:t>
            </w: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2 балла</w:t>
            </w: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1 балл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2. Составим таблицу мысленного  эксперимента для бесцветных растворов веществ: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1271"/>
              <w:gridCol w:w="1134"/>
              <w:gridCol w:w="1134"/>
              <w:gridCol w:w="1134"/>
              <w:gridCol w:w="992"/>
            </w:tblGrid>
            <w:tr w:rsidR="004D7463" w:rsidRPr="000205C8">
              <w:tc>
                <w:tcPr>
                  <w:tcW w:w="127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ещества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a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4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</w:pP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BaCl</w:t>
                  </w:r>
                  <w:proofErr w:type="spell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a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3</w: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HCl</w:t>
                  </w:r>
                  <w:proofErr w:type="spellEnd"/>
                </w:p>
              </w:tc>
            </w:tr>
            <w:tr w:rsidR="004D7463" w:rsidRPr="000205C8">
              <w:tc>
                <w:tcPr>
                  <w:tcW w:w="127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a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4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а</w:t>
                  </w:r>
                  <w:proofErr w:type="spell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4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↓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</w:p>
              </w:tc>
            </w:tr>
            <w:tr w:rsidR="004D7463" w:rsidRPr="000205C8">
              <w:tc>
                <w:tcPr>
                  <w:tcW w:w="127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</w:pP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BaCl</w:t>
                  </w:r>
                  <w:proofErr w:type="spell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а</w:t>
                  </w:r>
                  <w:proofErr w:type="spell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4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↓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аС</w:t>
                  </w:r>
                  <w:proofErr w:type="spell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3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↓</w: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</w:p>
              </w:tc>
            </w:tr>
            <w:tr w:rsidR="004D7463" w:rsidRPr="000205C8">
              <w:tc>
                <w:tcPr>
                  <w:tcW w:w="127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a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3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аС</w:t>
                  </w:r>
                  <w:proofErr w:type="spell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3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↓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↑</w:t>
                  </w:r>
                </w:p>
              </w:tc>
            </w:tr>
            <w:tr w:rsidR="004D7463" w:rsidRPr="000205C8">
              <w:tc>
                <w:tcPr>
                  <w:tcW w:w="1271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HCl</w:t>
                  </w:r>
                  <w:proofErr w:type="spellEnd"/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↑</w:t>
                  </w:r>
                </w:p>
              </w:tc>
              <w:tc>
                <w:tcPr>
                  <w:tcW w:w="992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hideMark/>
                </w:tcPr>
                <w:p w:rsidR="004D7463" w:rsidRPr="000205C8" w:rsidRDefault="004D746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</w:p>
              </w:tc>
            </w:tr>
          </w:tbl>
          <w:p w:rsidR="004D7463" w:rsidRPr="000205C8" w:rsidRDefault="004D7463">
            <w:pPr>
              <w:spacing w:after="0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3. Уравнения реакций, с помощью которых можно определить вещества в растворах: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а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↓ +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а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↓ - белый осадок,  нерастворимый в кислотах. 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а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аС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↓ +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аС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↓ - белый осадок, растворимый в кислотах с выделением газа (уравнение 3).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аС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↓ + 2Н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 + СО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↑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Н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 + СО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↑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: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Задание 4. 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>Французский химик К.Л. Бертолле, изучая действие хлора на гидроксид калия в водном растворе, получил соль, названную впоследствии его именем. Как показал химический анализ, в составе этой соли оказался калий, хлор и кислород.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 xml:space="preserve">  1.  Установите формулу соли, полученной К.Л. Бертолле, если массовая доля калия    31,8%, хлора – 29,0%.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 xml:space="preserve">  2.  Напишите уравнение реакции получения этой соли.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  3.  Какой объем хлора можно получить при взаимодействии 1 моль этой соли с соляной кислотой?</w:t>
      </w:r>
    </w:p>
    <w:p w:rsidR="00BB1463" w:rsidRPr="000205C8" w:rsidRDefault="00BB1463" w:rsidP="00BB1463">
      <w:pPr>
        <w:pStyle w:val="a3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-  20</w:t>
      </w:r>
    </w:p>
    <w:p w:rsidR="004D7463" w:rsidRPr="000205C8" w:rsidRDefault="00BB1463" w:rsidP="004D7463">
      <w:pPr>
        <w:pStyle w:val="a3"/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sz w:val="24"/>
          <w:szCs w:val="24"/>
        </w:rPr>
        <w:t>Решение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46"/>
        <w:gridCol w:w="1525"/>
      </w:tblGrid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верного ответа и указания по оцениванию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Баллы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pStyle w:val="a3"/>
              <w:spacing w:after="0"/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1.Обозначим количество атомов калия, хлора, кислорода - Х, У,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соответственно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х</w:t>
            </w:r>
            <w:proofErr w:type="gramStart"/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  <w:lang w:val="en-US"/>
              </w:rPr>
              <w:t>Cl</w:t>
            </w:r>
            <w:proofErr w:type="gramEnd"/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  <w:vertAlign w:val="subscript"/>
              </w:rPr>
              <w:t>у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>О</w:t>
            </w:r>
            <w:proofErr w:type="spellEnd"/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  <w:vertAlign w:val="subscript"/>
                <w:lang w:val="en-US"/>
              </w:rPr>
              <w:t>z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 xml:space="preserve">     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pStyle w:val="a3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.Вычислим массовую долю кислорода:</w:t>
            </w:r>
          </w:p>
          <w:p w:rsidR="004D7463" w:rsidRPr="000205C8" w:rsidRDefault="004D7463">
            <w:pPr>
              <w:spacing w:after="0" w:line="240" w:lineRule="auto"/>
              <w:ind w:left="418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ω(О) = 100 – (31,8 + 29,0) = 39,2%.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pStyle w:val="a3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.Составим соотношение:</w:t>
            </w:r>
          </w:p>
          <w:p w:rsidR="004D7463" w:rsidRPr="000205C8" w:rsidRDefault="004D7463">
            <w:pPr>
              <w:pStyle w:val="a3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>Х</w:t>
            </w:r>
            <w:proofErr w:type="gramStart"/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 xml:space="preserve"> :</w:t>
            </w:r>
            <w:proofErr w:type="gramEnd"/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 xml:space="preserve"> У : 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  <w:lang w:val="en-US"/>
              </w:rPr>
              <w:t>Z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 xml:space="preserve"> = ω(К)/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  <w:vertAlign w:val="subscript"/>
              </w:rPr>
              <w:t xml:space="preserve"> 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>А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  <w:vertAlign w:val="subscript"/>
                <w:lang w:val="en-US"/>
              </w:rPr>
              <w:t>r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>(К) : ω(С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  <w:lang w:val="en-US"/>
              </w:rPr>
              <w:t>l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>)/А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  <w:vertAlign w:val="subscript"/>
                <w:lang w:val="en-US"/>
              </w:rPr>
              <w:t>r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  <w:lang w:val="en-US"/>
              </w:rPr>
              <w:t>Cl</w:t>
            </w:r>
            <w:proofErr w:type="spellEnd"/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>) : ω(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>)/А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  <w:vertAlign w:val="subscript"/>
                <w:lang w:val="en-US"/>
              </w:rPr>
              <w:t>r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>(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>)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pStyle w:val="a3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. Подставим числовые значения:</w:t>
            </w:r>
          </w:p>
          <w:p w:rsidR="004D7463" w:rsidRPr="000205C8" w:rsidRDefault="004D7463">
            <w:pPr>
              <w:spacing w:after="0" w:line="240" w:lineRule="auto"/>
              <w:ind w:left="418"/>
              <w:rPr>
                <w:rFonts w:ascii="Arial" w:eastAsia="Times New Roman" w:hAnsi="Arial" w:cs="Arial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Х</w:t>
            </w:r>
            <w:proofErr w:type="gramStart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 :</w:t>
            </w:r>
            <w:proofErr w:type="gramEnd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У :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Z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= 0,318/39 : 0,29/ 35,5 : 0,392/16 = </w:t>
            </w:r>
          </w:p>
          <w:p w:rsidR="004D7463" w:rsidRPr="000205C8" w:rsidRDefault="004D7463">
            <w:pPr>
              <w:spacing w:after="0" w:line="240" w:lineRule="auto"/>
              <w:ind w:left="418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= 0,00815</w:t>
            </w:r>
            <w:proofErr w:type="gramStart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:</w:t>
            </w:r>
            <w:proofErr w:type="gramEnd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0,00816 : 0,0245 = 1 : 1 : 3.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4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pStyle w:val="a3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. Следовательно, формула соли: 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 xml:space="preserve"> </w:t>
            </w:r>
            <w:proofErr w:type="spellStart"/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  <w:lang w:val="en-US"/>
              </w:rPr>
              <w:t>KClO</w:t>
            </w:r>
            <w:proofErr w:type="spellEnd"/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 xml:space="preserve">  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pStyle w:val="a3"/>
              <w:spacing w:after="0"/>
              <w:ind w:left="0"/>
              <w:jc w:val="both"/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 xml:space="preserve">6. 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Напишем уравнение реакции получения соли:</w:t>
            </w:r>
          </w:p>
          <w:p w:rsidR="004D7463" w:rsidRPr="000205C8" w:rsidRDefault="004D7463">
            <w:pPr>
              <w:pStyle w:val="a3"/>
              <w:spacing w:after="0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6КОН + 3С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l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 = </w:t>
            </w:r>
            <w:proofErr w:type="spellStart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KClO</w:t>
            </w:r>
            <w:proofErr w:type="spellEnd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+ 5К</w:t>
            </w:r>
            <w:proofErr w:type="spellStart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Cl</w:t>
            </w:r>
            <w:proofErr w:type="spellEnd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 + 3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O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tabs>
                <w:tab w:val="left" w:pos="360"/>
              </w:tabs>
              <w:spacing w:after="0" w:line="240" w:lineRule="auto"/>
              <w:ind w:left="547" w:hanging="547"/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 xml:space="preserve">7.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Рассчитаем, какой объем хлора можно получить при взаимодействии </w:t>
            </w:r>
          </w:p>
          <w:p w:rsidR="004D7463" w:rsidRPr="000205C8" w:rsidRDefault="004D7463">
            <w:pPr>
              <w:tabs>
                <w:tab w:val="left" w:pos="360"/>
              </w:tabs>
              <w:spacing w:after="0" w:line="240" w:lineRule="auto"/>
              <w:ind w:left="547" w:hanging="547"/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1 моль соли с соляной кислотой: </w:t>
            </w:r>
          </w:p>
          <w:p w:rsidR="004D7463" w:rsidRPr="000205C8" w:rsidRDefault="004D7463">
            <w:pPr>
              <w:tabs>
                <w:tab w:val="left" w:pos="360"/>
              </w:tabs>
              <w:spacing w:after="0" w:line="240" w:lineRule="auto"/>
              <w:ind w:left="547" w:hanging="547"/>
              <w:rPr>
                <w:rFonts w:ascii="Arial" w:eastAsia="Times New Roman" w:hAnsi="Arial" w:cs="Arial"/>
                <w:sz w:val="24"/>
                <w:szCs w:val="24"/>
              </w:rPr>
            </w:pPr>
            <w:proofErr w:type="spellStart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KClO</w:t>
            </w:r>
            <w:proofErr w:type="spellEnd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+ 6</w:t>
            </w:r>
            <w:proofErr w:type="spellStart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HCl</w:t>
            </w:r>
            <w:proofErr w:type="spellEnd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= 3</w:t>
            </w:r>
            <w:proofErr w:type="spellStart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Cl</w:t>
            </w:r>
            <w:proofErr w:type="spellEnd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↑ + </w:t>
            </w:r>
            <w:proofErr w:type="spellStart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KCl</w:t>
            </w:r>
            <w:proofErr w:type="spellEnd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+ 3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</w:t>
            </w:r>
          </w:p>
          <w:p w:rsidR="004D7463" w:rsidRPr="000205C8" w:rsidRDefault="004D7463">
            <w:pPr>
              <w:tabs>
                <w:tab w:val="left" w:pos="360"/>
              </w:tabs>
              <w:spacing w:after="0" w:line="240" w:lineRule="auto"/>
              <w:ind w:left="547" w:hanging="547"/>
              <w:rPr>
                <w:rFonts w:ascii="Arial" w:eastAsia="Times New Roman" w:hAnsi="Arial" w:cs="Arial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1 моль                3 моль</w:t>
            </w:r>
          </w:p>
          <w:p w:rsidR="004D7463" w:rsidRPr="000205C8" w:rsidRDefault="004D7463">
            <w:pPr>
              <w:pStyle w:val="a3"/>
              <w:spacing w:after="0"/>
              <w:ind w:left="0"/>
              <w:jc w:val="both"/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  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V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Cl</w:t>
            </w:r>
            <w:proofErr w:type="spellEnd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) = 3 моль · 22,4 л/моль = 67,2 л.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tabs>
                <w:tab w:val="left" w:pos="360"/>
              </w:tabs>
              <w:spacing w:after="0" w:line="240" w:lineRule="auto"/>
              <w:ind w:left="547" w:hanging="547"/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>Максимальный балл: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Задание 5.  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Через озонатор пропустили кислород, полученный при разложении 122,5 г бертолетовой соли, при этом 5% его превратилось в озон. </w:t>
      </w: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Определите состав озонированного кислорода в объемных процентах.</w:t>
      </w:r>
    </w:p>
    <w:p w:rsidR="004D7463" w:rsidRPr="000205C8" w:rsidRDefault="00BB1463" w:rsidP="00BB1463">
      <w:pPr>
        <w:pStyle w:val="a3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-  20</w:t>
      </w:r>
    </w:p>
    <w:p w:rsidR="00346FDA" w:rsidRPr="000205C8" w:rsidRDefault="00346FDA" w:rsidP="004D7463">
      <w:pPr>
        <w:spacing w:after="0"/>
        <w:rPr>
          <w:rFonts w:ascii="Times New Roman" w:hAnsi="Times New Roman" w:cs="Times New Roman"/>
          <w:b/>
          <w:i/>
          <w:sz w:val="24"/>
          <w:szCs w:val="24"/>
        </w:rPr>
      </w:pP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sz w:val="24"/>
          <w:szCs w:val="24"/>
        </w:rPr>
        <w:t>Решение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46"/>
        <w:gridCol w:w="1525"/>
      </w:tblGrid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верного ответа и указания по оцениванию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1.Составлено уравнение реакции разложения бертолетовой соли: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Cl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2KCl + 3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    (1)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2. Рассчитаны количества веществ  бертолетовой соли и кислорода: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Cl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= 122,5 г/122,5 г/моль = 1моль;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3/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Cl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3/2 </w:t>
            </w:r>
            <w:r w:rsidRPr="000205C8">
              <w:rPr>
                <w:rFonts w:asciiTheme="minorEastAsia" w:hAnsiTheme="minorEastAsia" w:cstheme="minorEastAsia"/>
                <w:sz w:val="24"/>
                <w:szCs w:val="24"/>
              </w:rPr>
              <w:t xml:space="preserve">·1 моль = 1,5 моль. 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3. Приведено уравнение реакции превращения кислорода в озон: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3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2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   (2)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4.Рассчитан объем кислорода (5%), превратившегося в озон: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(1,5 моль</w:t>
            </w:r>
            <w:r w:rsidRPr="000205C8">
              <w:rPr>
                <w:rFonts w:asciiTheme="minorEastAsia" w:hAnsiTheme="minorEastAsia" w:cstheme="minorEastAsia"/>
                <w:sz w:val="24"/>
                <w:szCs w:val="24"/>
                <w:lang w:val="en-US"/>
              </w:rPr>
              <w:t>·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22,4 л/моль ) </w:t>
            </w:r>
            <w:r w:rsidRPr="000205C8">
              <w:rPr>
                <w:rFonts w:asciiTheme="minorEastAsia" w:hAnsiTheme="minorEastAsia" w:cstheme="minorEastAsia"/>
                <w:sz w:val="24"/>
                <w:szCs w:val="24"/>
                <w:lang w:val="en-US"/>
              </w:rPr>
              <w:t>·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0,05 = 1,68 л.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Н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айдем объем не прореагировавшего кислорода: 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V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(1,5 моль</w:t>
            </w:r>
            <w:r w:rsidRPr="000205C8">
              <w:rPr>
                <w:rFonts w:asciiTheme="minorEastAsia" w:hAnsiTheme="minorEastAsia" w:cstheme="minorEastAsia"/>
                <w:sz w:val="24"/>
                <w:szCs w:val="24"/>
                <w:lang w:val="en-US"/>
              </w:rPr>
              <w:t>·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22,4 л/моль )  – 1,68 = 31,92 (л).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2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. Согласно уравнению реакции (2) объем озона равен: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2</w:t>
            </w:r>
            <w:r w:rsidRPr="000205C8">
              <w:rPr>
                <w:rFonts w:asciiTheme="minorEastAsia" w:hAnsiTheme="minorEastAsia" w:cstheme="minorEastAsia"/>
                <w:sz w:val="24"/>
                <w:szCs w:val="24"/>
              </w:rPr>
              <w:t>·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1,68 /3 = 1,12 (л).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7. Найден объем озонированного кислорода: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31,92 л + 1,12 л = 33,04 л.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став озонированного кислорода равен:</w:t>
            </w:r>
          </w:p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φ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 = 1,12 л/33,04 л = 0,0339 или 3,39 %;   </w:t>
            </w:r>
            <w:r w:rsidRPr="000205C8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φ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О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100 – 3,39 = 96,61 %.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4D7463" w:rsidRPr="000205C8" w:rsidTr="004D7463">
        <w:trPr>
          <w:trHeight w:val="282"/>
        </w:trPr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:</w:t>
            </w:r>
          </w:p>
        </w:tc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D7463" w:rsidRPr="000205C8" w:rsidRDefault="004D7463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4D7463" w:rsidRPr="000205C8" w:rsidRDefault="004D7463" w:rsidP="004D746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BB1463" w:rsidRPr="000205C8" w:rsidRDefault="00BB1463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BB1463" w:rsidRPr="000205C8" w:rsidRDefault="00BB1463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BB1463" w:rsidRPr="000205C8" w:rsidRDefault="00BB1463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BB1463" w:rsidRPr="000205C8" w:rsidRDefault="00BB1463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205C8">
        <w:rPr>
          <w:rFonts w:ascii="Times New Roman" w:hAnsi="Times New Roman" w:cs="Times New Roman"/>
          <w:b/>
          <w:bCs/>
          <w:sz w:val="24"/>
          <w:szCs w:val="24"/>
        </w:rPr>
        <w:t>ВСЕРОССИЙСКАЯ ОЛИМПИАДА ШКОЛЬНИКОВ</w:t>
      </w: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205C8">
        <w:rPr>
          <w:rFonts w:ascii="Times New Roman" w:hAnsi="Times New Roman" w:cs="Times New Roman"/>
          <w:b/>
          <w:bCs/>
          <w:sz w:val="24"/>
          <w:szCs w:val="24"/>
        </w:rPr>
        <w:t xml:space="preserve">         МУНИПАЦИАЛЬНЫЙ ЭТАП  </w:t>
      </w: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iCs/>
          <w:sz w:val="24"/>
          <w:szCs w:val="24"/>
        </w:rPr>
        <w:t>Химия</w:t>
      </w: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iCs/>
          <w:sz w:val="24"/>
          <w:szCs w:val="24"/>
        </w:rPr>
        <w:t>9  класс</w:t>
      </w: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BB1463" w:rsidRPr="000205C8" w:rsidRDefault="00BB1463" w:rsidP="00BB1463">
      <w:pPr>
        <w:spacing w:after="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ритерии проверки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Задание 1. 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В трех пробирках находятся растворы нитрата серебра, бертолетовой соли и дихромата калия. При действии одного и того же реактива на содержимое трех пробирок в первой из них выпадает 57,4 г белого осадка, во второй и третьей пробирках за счет протекающих в них реакций образуется по 13,44 л хлора.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0205C8">
        <w:rPr>
          <w:rFonts w:ascii="Times New Roman" w:hAnsi="Times New Roman" w:cs="Times New Roman"/>
          <w:i/>
          <w:sz w:val="24"/>
          <w:szCs w:val="24"/>
        </w:rPr>
        <w:t>Вопросы:</w:t>
      </w:r>
    </w:p>
    <w:p w:rsidR="00BB1463" w:rsidRPr="000205C8" w:rsidRDefault="00BB1463" w:rsidP="00BB1463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Назовите формулу используемого реактива.</w:t>
      </w:r>
    </w:p>
    <w:p w:rsidR="00BB1463" w:rsidRPr="000205C8" w:rsidRDefault="00BB1463" w:rsidP="00BB1463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Напишите уравнения реакций используемого реактива с растворами солей в пробирках. </w:t>
      </w:r>
    </w:p>
    <w:p w:rsidR="00BB1463" w:rsidRPr="000205C8" w:rsidRDefault="00BB1463" w:rsidP="00BB1463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Определите исходные количества солей в пробирках.</w:t>
      </w:r>
    </w:p>
    <w:p w:rsidR="00BB1463" w:rsidRPr="000205C8" w:rsidRDefault="00BB1463" w:rsidP="00BB1463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Рассчитайте массовое содержание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 xml:space="preserve"> (%) 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>нитрата серебра в первой пробирке.</w:t>
      </w:r>
    </w:p>
    <w:p w:rsidR="00BB1463" w:rsidRPr="000205C8" w:rsidRDefault="00BB1463" w:rsidP="00BB1463">
      <w:pPr>
        <w:pStyle w:val="a3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КОЛИЧЕСТВО БАЛЛОВ - 20 </w:t>
      </w:r>
    </w:p>
    <w:p w:rsidR="006469E1" w:rsidRPr="000205C8" w:rsidRDefault="006469E1" w:rsidP="00BB1463">
      <w:pPr>
        <w:pStyle w:val="a3"/>
        <w:spacing w:after="0"/>
        <w:ind w:left="0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BB1463" w:rsidRPr="000205C8" w:rsidRDefault="00BB1463" w:rsidP="00BB1463">
      <w:pPr>
        <w:pStyle w:val="a3"/>
        <w:spacing w:after="0"/>
        <w:ind w:left="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sz w:val="24"/>
          <w:szCs w:val="24"/>
        </w:rPr>
        <w:t>Решение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330"/>
        <w:gridCol w:w="1241"/>
      </w:tblGrid>
      <w:tr w:rsidR="00BB1463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верного ответа и указания по оцениванию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BB1463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1. Использованным реактивом на содержание всех трех солей является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хлороводород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НС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B1463" w:rsidRPr="000205C8" w:rsidRDefault="00BB1463" w:rsidP="006469E1">
            <w:pPr>
              <w:spacing w:after="0"/>
              <w:rPr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Объяснение: нитрат серебра образует белый осадок с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хлорид-ионами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а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бертолетовая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соль и дихромат калия при взаимодействии с Н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образуют газ – хлор.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BB1463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2. Составлены уравнения химических реакций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N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Cl</w:t>
            </w:r>
            <w:proofErr w:type="spellEnd"/>
            <w:r w:rsidRPr="000205C8">
              <w:rPr>
                <w:rFonts w:asciiTheme="minorEastAsia" w:hAnsiTheme="minorEastAsia" w:cstheme="minorEastAsia" w:hint="eastAsia"/>
                <w:sz w:val="24"/>
                <w:szCs w:val="24"/>
              </w:rPr>
              <w:t>↓</w:t>
            </w:r>
            <w:r w:rsidRPr="000205C8">
              <w:rPr>
                <w:rFonts w:asciiTheme="minorEastAsia" w:hAnsiTheme="minorEastAsia" w:cstheme="minorEastAsia"/>
                <w:sz w:val="24"/>
                <w:szCs w:val="24"/>
              </w:rPr>
              <w:t xml:space="preserve">                                   (1)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Cl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6HCl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3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↑+ 3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                             (2)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7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14HCl = 2KCl + 2Cr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3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↑+ 7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       (3)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3. Рассчитаны количества следующих веществ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57,4/143,5 =0,4 ( моль);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(2)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13,44/ 22,4 = 0,6 (моль);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(3)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13,44/22,4 = 0,6 (моль).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 балл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BB1463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4. Рассчитаны количества веществ исходных солей -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N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Cl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(Ag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= n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= 0,4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оль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(KCl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= 1/3 n(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= 1/3</w:t>
            </w:r>
            <w:r w:rsidRPr="000205C8">
              <w:rPr>
                <w:rFonts w:asciiTheme="minorEastAsia" w:hAnsiTheme="minorEastAsia" w:cstheme="minorEastAsia" w:hint="eastAsia"/>
                <w:sz w:val="24"/>
                <w:szCs w:val="24"/>
              </w:rPr>
              <w:t>·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6 = 0,2 (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оль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;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(K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7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 =1/3 n(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 = 1/3</w:t>
            </w:r>
            <w:r w:rsidRPr="000205C8">
              <w:rPr>
                <w:rFonts w:asciiTheme="minorEastAsia" w:hAnsiTheme="minorEastAsia" w:cstheme="minorEastAsia" w:hint="eastAsia"/>
                <w:sz w:val="24"/>
                <w:szCs w:val="24"/>
              </w:rPr>
              <w:t>·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,6 = 0,2 (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оль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BB1463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5.Рассчитаны массы веществ -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N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Cl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N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0,4 моль</w:t>
            </w:r>
            <w:r w:rsidRPr="000205C8">
              <w:rPr>
                <w:rFonts w:asciiTheme="minorEastAsia" w:hAnsiTheme="minorEastAsia" w:cstheme="minorEastAsia" w:hint="eastAsia"/>
                <w:sz w:val="24"/>
                <w:szCs w:val="24"/>
                <w:lang w:val="en-US"/>
              </w:rPr>
              <w:t>·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170 г/моль = 68 г;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Cl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0,2 моль</w:t>
            </w:r>
            <w:r w:rsidRPr="000205C8">
              <w:rPr>
                <w:rFonts w:asciiTheme="minorEastAsia" w:hAnsiTheme="minorEastAsia" w:cstheme="minorEastAsia" w:hint="eastAsia"/>
                <w:sz w:val="24"/>
                <w:szCs w:val="24"/>
                <w:lang w:val="en-US"/>
              </w:rPr>
              <w:t>·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122,5 г/моль = 24,5 г;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0,2 моль</w:t>
            </w:r>
            <w:r w:rsidRPr="000205C8">
              <w:rPr>
                <w:rFonts w:asciiTheme="minorEastAsia" w:hAnsiTheme="minorEastAsia" w:cstheme="minorEastAsia" w:hint="eastAsia"/>
                <w:sz w:val="24"/>
                <w:szCs w:val="24"/>
                <w:lang w:val="en-US"/>
              </w:rPr>
              <w:t>·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294 г/моль = 58,8 г.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лей)</w:t>
            </w:r>
            <w:r w:rsidR="000205C8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68 + 24,5 + 58,8 = 151,3 (г).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W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N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68/151,3 = 0,4494 или 44,94%.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:</w:t>
            </w:r>
          </w:p>
        </w:tc>
        <w:tc>
          <w:tcPr>
            <w:tcW w:w="12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BB1463" w:rsidRPr="000205C8" w:rsidRDefault="00BB1463" w:rsidP="00BB1463">
      <w:pPr>
        <w:pStyle w:val="a3"/>
        <w:spacing w:after="0"/>
        <w:rPr>
          <w:rFonts w:ascii="Times New Roman" w:hAnsi="Times New Roman" w:cs="Times New Roman"/>
          <w:sz w:val="24"/>
          <w:szCs w:val="24"/>
        </w:rPr>
      </w:pPr>
    </w:p>
    <w:p w:rsidR="006469E1" w:rsidRPr="000205C8" w:rsidRDefault="006469E1" w:rsidP="00BB146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 Задание 2. 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В банках без этикеток находятся твердые вещества: фосфат натрия, нитрат калия и сульфат меди.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Определите, где какая соль находится. 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Рассчитайте объем газа, выделившегося при электролизе 185 мл 18%-ного раствора сульфата меди (пл. 1,2 г/мл).</w:t>
      </w:r>
      <w:r w:rsidRPr="000205C8">
        <w:rPr>
          <w:rFonts w:ascii="Times New Roman" w:hAnsi="Times New Roman" w:cs="Times New Roman"/>
          <w:b/>
          <w:sz w:val="24"/>
          <w:szCs w:val="24"/>
        </w:rPr>
        <w:tab/>
      </w:r>
    </w:p>
    <w:p w:rsidR="00BB1463" w:rsidRPr="000205C8" w:rsidRDefault="00BB1463" w:rsidP="00BB1463">
      <w:pPr>
        <w:spacing w:after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  КОЛИЧЕСТВО БАЛЛОВ - 20  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BB1463" w:rsidRPr="000205C8" w:rsidRDefault="00BB1463" w:rsidP="00BB1463">
      <w:pPr>
        <w:pStyle w:val="a5"/>
        <w:spacing w:before="0" w:beforeAutospacing="0" w:after="0" w:afterAutospacing="0"/>
        <w:rPr>
          <w:b/>
          <w:i/>
        </w:rPr>
      </w:pPr>
      <w:r w:rsidRPr="000205C8">
        <w:rPr>
          <w:b/>
          <w:i/>
        </w:rPr>
        <w:t>Решени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188"/>
        <w:gridCol w:w="1383"/>
      </w:tblGrid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одержание верного ответа и указания по оцениванию         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Даны твердые вещества: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S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а) Соли натрия окрашивают пламя в желтый цвет;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б) Соли калия окрашивают пламя в фиолетовый цвет;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) Соли меди окрашивают пламя в зеленый цвет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,0 балл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,0 балл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,0 балл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ри нагревании нитрата калия с концентрированным раствором серной кислоты отгоняется азотная кислота, в которой растворяется медь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 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тв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.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 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онц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.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KH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H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или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K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(</w:t>
            </w:r>
            <w:proofErr w:type="spellStart"/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онц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.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= K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H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H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(</w:t>
            </w:r>
            <w:proofErr w:type="spellStart"/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конц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.)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Cu = Cu(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↑ + 2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O 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     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бурый газ)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Или   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↑ - тлеющая лучинка возгорается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4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4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Соли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S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растворим в воде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а) реактивом на ионы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-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служат ионы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3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N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3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N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g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↓ - желтый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б) реактивом на ионы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-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служат ионы Ва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Ba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Cu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Ba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↓ -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белый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ли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Cu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 = 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S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↓ -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черный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4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ставлено уравнение  электролиза раствора сульфата меди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S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 = 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О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↑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Рассчитаны масса и количество вещества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S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S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185 мл ∙ 1,2 г/мл ∙ 0,18 = 39,96 г;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S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39,96 г / 160г/моль = 0,25 моль.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о уравнению реакции найдено количество вещества кислорода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1/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0,125 (моль);  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0,125 моль ∙ 22,4 л/моль = 2,8 л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4 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BB146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: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BB1463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BB1463" w:rsidRPr="000205C8" w:rsidRDefault="00BB1463" w:rsidP="00BB146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469E1" w:rsidRPr="000205C8" w:rsidRDefault="006469E1" w:rsidP="00BB146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Задание 3.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Газом, выделившимся при обработке</w:t>
      </w:r>
      <w:r w:rsidRPr="000205C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05C8">
        <w:rPr>
          <w:rFonts w:ascii="Times New Roman" w:hAnsi="Times New Roman" w:cs="Times New Roman"/>
          <w:sz w:val="24"/>
          <w:szCs w:val="24"/>
        </w:rPr>
        <w:t>100 г сплава меди с цинком избытком раствора соляной кислоты, при нагревании полностью восстановили оксид железа (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0205C8">
        <w:rPr>
          <w:rFonts w:ascii="Times New Roman" w:hAnsi="Times New Roman" w:cs="Times New Roman"/>
          <w:sz w:val="24"/>
          <w:szCs w:val="24"/>
        </w:rPr>
        <w:t>), при этом масса оксида железа (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III</w:t>
      </w:r>
      <w:r w:rsidRPr="000205C8">
        <w:rPr>
          <w:rFonts w:ascii="Times New Roman" w:hAnsi="Times New Roman" w:cs="Times New Roman"/>
          <w:sz w:val="24"/>
          <w:szCs w:val="24"/>
        </w:rPr>
        <w:t>) уменьшилась на 9,6 г.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Определите процентный состав исходного сплава меди с цинком.</w:t>
      </w:r>
    </w:p>
    <w:p w:rsidR="00BB1463" w:rsidRPr="000205C8" w:rsidRDefault="00BB1463" w:rsidP="00BB1463">
      <w:pPr>
        <w:spacing w:after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КОЛИЧЕСТВО БАЛЛОВ - 20  </w:t>
      </w:r>
    </w:p>
    <w:p w:rsidR="00BB1463" w:rsidRPr="000205C8" w:rsidRDefault="00BB1463" w:rsidP="00BB1463">
      <w:pPr>
        <w:pStyle w:val="a5"/>
        <w:spacing w:before="0" w:beforeAutospacing="0" w:after="0" w:afterAutospacing="0"/>
        <w:rPr>
          <w:b/>
          <w:i/>
        </w:rPr>
      </w:pPr>
      <w:r w:rsidRPr="000205C8">
        <w:rPr>
          <w:b/>
          <w:i/>
        </w:rPr>
        <w:t>Решени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188"/>
        <w:gridCol w:w="1383"/>
      </w:tblGrid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одержание верного ответа и указания по оцениванию         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ставлены уравнения реакций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↑      (1)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3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 (2)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4 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4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. Из уравнения (2) следует, что при восстановлении 160 г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его масса уменьшается на 48 г, а по условию задачи – на 9,6 г, следовательно,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(160 ∙ 9,6) / 48 = 32 (г);   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32 г / 160г/моль = 0,2 моль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4 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о уравнению (2) рассчитаны количества вещества водорода, которое требуется для восстановления железа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0,2 моль ∙ 3 = 0,6 моль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о уравнению (1) рассчитаны количества вещества и масса цинка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0,6 моль;  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0,6 моль ∙ 65 г/моль = 39 г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5. Состав исходного сплава:  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39 г;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100 г - 39 г = 61 г.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Ⱳ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39 / 100 = 0,39 или 39 %;  Ⱳ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u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100% - 39% = 61%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: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BB1463" w:rsidRPr="000205C8" w:rsidRDefault="00BB1463" w:rsidP="00BB146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Задание 4.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>Научно-практическая работа учащихся 9-го класса по анализу воздуха включала определение сероводорода.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>Для этого воздух пропускали в течение 5 часов со скоростью 10 л/</w:t>
      </w:r>
      <w:proofErr w:type="gramStart"/>
      <w:r w:rsidRPr="000205C8">
        <w:rPr>
          <w:rFonts w:ascii="Times New Roman" w:hAnsi="Times New Roman" w:cs="Times New Roman"/>
          <w:bCs/>
          <w:sz w:val="24"/>
          <w:szCs w:val="24"/>
        </w:rPr>
        <w:t>с</w:t>
      </w:r>
      <w:proofErr w:type="gramEnd"/>
      <w:r w:rsidRPr="000205C8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gramStart"/>
      <w:r w:rsidRPr="000205C8">
        <w:rPr>
          <w:rFonts w:ascii="Times New Roman" w:hAnsi="Times New Roman" w:cs="Times New Roman"/>
          <w:bCs/>
          <w:sz w:val="24"/>
          <w:szCs w:val="24"/>
        </w:rPr>
        <w:t>через</w:t>
      </w:r>
      <w:proofErr w:type="gramEnd"/>
      <w:r w:rsidRPr="000205C8">
        <w:rPr>
          <w:rFonts w:ascii="Times New Roman" w:hAnsi="Times New Roman" w:cs="Times New Roman"/>
          <w:bCs/>
          <w:sz w:val="24"/>
          <w:szCs w:val="24"/>
        </w:rPr>
        <w:t xml:space="preserve"> концентрированный раствор гидроксида натрия, затем к этому раствору добавили </w:t>
      </w:r>
      <w:proofErr w:type="spellStart"/>
      <w:r w:rsidRPr="000205C8">
        <w:rPr>
          <w:rFonts w:ascii="Times New Roman" w:hAnsi="Times New Roman" w:cs="Times New Roman"/>
          <w:bCs/>
          <w:sz w:val="24"/>
          <w:szCs w:val="24"/>
        </w:rPr>
        <w:t>иодную</w:t>
      </w:r>
      <w:proofErr w:type="spellEnd"/>
      <w:r w:rsidRPr="000205C8">
        <w:rPr>
          <w:rFonts w:ascii="Times New Roman" w:hAnsi="Times New Roman" w:cs="Times New Roman"/>
          <w:bCs/>
          <w:sz w:val="24"/>
          <w:szCs w:val="24"/>
        </w:rPr>
        <w:t xml:space="preserve"> воду до обесцвечивания. 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В результате реакции выпал желтый осадок, который взвесили, его масса оказалась равна 0,32 г. 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 xml:space="preserve">1. Составьте уравнения химических реакций,  проведенных учащимися. 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 xml:space="preserve">2. Определите объем воздуха отобранный для анализа. 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 xml:space="preserve">3. Рассчитайте массу сероводорода в исходном воздухе. 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 xml:space="preserve">4. Соответствуют ли полученные данные  санитарным нормам? 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>(Предельно допустимая среднесуточная концентрация (ПДК</w:t>
      </w:r>
      <w:r w:rsidRPr="000205C8">
        <w:rPr>
          <w:rFonts w:ascii="Times New Roman" w:hAnsi="Times New Roman" w:cs="Times New Roman"/>
          <w:bCs/>
          <w:sz w:val="24"/>
          <w:szCs w:val="24"/>
          <w:vertAlign w:val="subscript"/>
        </w:rPr>
        <w:t>СС</w:t>
      </w:r>
      <w:r w:rsidRPr="000205C8">
        <w:rPr>
          <w:rFonts w:ascii="Times New Roman" w:hAnsi="Times New Roman" w:cs="Times New Roman"/>
          <w:bCs/>
          <w:sz w:val="24"/>
          <w:szCs w:val="24"/>
        </w:rPr>
        <w:t>) сероводорода в воздухе на уровне 0,008 мг/м</w:t>
      </w:r>
      <w:r w:rsidRPr="000205C8">
        <w:rPr>
          <w:rFonts w:ascii="Times New Roman" w:hAnsi="Times New Roman" w:cs="Times New Roman"/>
          <w:bCs/>
          <w:sz w:val="24"/>
          <w:szCs w:val="24"/>
          <w:vertAlign w:val="superscript"/>
        </w:rPr>
        <w:t>3</w:t>
      </w:r>
      <w:r w:rsidRPr="000205C8">
        <w:rPr>
          <w:rFonts w:ascii="Times New Roman" w:hAnsi="Times New Roman" w:cs="Times New Roman"/>
          <w:bCs/>
          <w:sz w:val="24"/>
          <w:szCs w:val="24"/>
        </w:rPr>
        <w:t xml:space="preserve">). </w:t>
      </w:r>
    </w:p>
    <w:p w:rsidR="00BB1463" w:rsidRPr="000205C8" w:rsidRDefault="00BB1463" w:rsidP="00BB1463">
      <w:pPr>
        <w:spacing w:after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 xml:space="preserve">5. Во сколько раз содержание сероводорода превышало предельно допустимую концентрацию? </w:t>
      </w:r>
      <w:r w:rsidRPr="000205C8">
        <w:rPr>
          <w:rFonts w:ascii="Times New Roman" w:hAnsi="Times New Roman" w:cs="Times New Roman"/>
          <w:b/>
          <w:sz w:val="24"/>
          <w:szCs w:val="24"/>
        </w:rPr>
        <w:t xml:space="preserve">КОЛИЧЕСТВО БАЛЛОВ - 20  </w:t>
      </w:r>
    </w:p>
    <w:p w:rsidR="00BB1463" w:rsidRPr="000205C8" w:rsidRDefault="00BB1463" w:rsidP="00BB1463">
      <w:pPr>
        <w:spacing w:after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BB1463" w:rsidRPr="000205C8" w:rsidRDefault="00BB1463" w:rsidP="00BB1463">
      <w:pPr>
        <w:pStyle w:val="a5"/>
        <w:spacing w:before="0" w:beforeAutospacing="0" w:after="0" w:afterAutospacing="0" w:line="276" w:lineRule="auto"/>
        <w:rPr>
          <w:b/>
          <w:i/>
        </w:rPr>
      </w:pPr>
      <w:r w:rsidRPr="000205C8">
        <w:rPr>
          <w:b/>
          <w:i/>
        </w:rPr>
        <w:t>Решени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188"/>
        <w:gridCol w:w="1383"/>
      </w:tblGrid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одержание верного ответа и указания по оцениванию         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ставлены уравнения реакций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OH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  (1)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 +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2NaI + S                     (2)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4 балла</w:t>
            </w:r>
          </w:p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4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ычислен объем воздуха по формуле:</w:t>
            </w:r>
          </w:p>
          <w:p w:rsidR="00BB1463" w:rsidRPr="000205C8" w:rsidRDefault="00BB1463" w:rsidP="006469E1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V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= скорость(л/с) · время(с);</w:t>
            </w:r>
          </w:p>
          <w:p w:rsidR="00BB1463" w:rsidRPr="000205C8" w:rsidRDefault="00BB1463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V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(воздуха) = 10 л/с · 3600 с/ч · 5 ч = 180000 л (дм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perscript"/>
              </w:rPr>
              <w:t>3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position w:val="14"/>
                <w:sz w:val="24"/>
                <w:szCs w:val="24"/>
                <w:vertAlign w:val="superscript"/>
              </w:rPr>
              <w:t xml:space="preserve">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) = 180 м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4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Рассчитаем количество серы и массу сероводорода:</w:t>
            </w:r>
          </w:p>
          <w:p w:rsidR="00BB1463" w:rsidRPr="000205C8" w:rsidRDefault="00BB1463" w:rsidP="006469E1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(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) = 0,32 г : 32 г/моль = 0,01моль;</w:t>
            </w:r>
          </w:p>
          <w:p w:rsidR="00BB1463" w:rsidRPr="000205C8" w:rsidRDefault="00BB1463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</w:t>
            </w:r>
            <w:proofErr w:type="gramStart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(</w:t>
            </w:r>
            <w:proofErr w:type="gramEnd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) =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(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) =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(Н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) в соответствии с       уравнениями реакций (1) и (2);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(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) =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(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) ·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(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) = 0,01 моль · 34 г/моль = 0,34 г. </w:t>
            </w: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 xml:space="preserve">   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Для сравнения полученных данных со значением  ПДК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position w:val="-12"/>
                <w:sz w:val="24"/>
                <w:szCs w:val="24"/>
                <w:vertAlign w:val="subscript"/>
              </w:rPr>
              <w:t>СС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переведем их в     одинаковую размерность: </w:t>
            </w:r>
          </w:p>
          <w:p w:rsidR="00BB1463" w:rsidRPr="000205C8" w:rsidRDefault="00BB1463" w:rsidP="006469E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(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) :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lang w:val="en-US"/>
              </w:rPr>
              <w:t>V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(воздуха) = (0,34 г · 1000) : 180 м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perscript"/>
              </w:rPr>
              <w:t>3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position w:val="14"/>
                <w:sz w:val="24"/>
                <w:szCs w:val="24"/>
                <w:vertAlign w:val="superscript"/>
              </w:rPr>
              <w:t xml:space="preserve">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= 1,89 мг/м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perscript"/>
              </w:rPr>
              <w:t>3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position w:val="14"/>
                <w:sz w:val="24"/>
                <w:szCs w:val="24"/>
                <w:vertAlign w:val="superscript"/>
              </w:rPr>
              <w:t xml:space="preserve">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, </w:t>
            </w:r>
          </w:p>
          <w:p w:rsidR="00BB1463" w:rsidRPr="000205C8" w:rsidRDefault="00BB1463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а ПД</w:t>
            </w:r>
            <w:proofErr w:type="gramStart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К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(</w:t>
            </w:r>
            <w:proofErr w:type="gramEnd"/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bscript"/>
              </w:rPr>
              <w:t>СС)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 xml:space="preserve"> = 0,008 мг/м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  <w:vertAlign w:val="superscript"/>
              </w:rPr>
              <w:t>3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 xml:space="preserve"> 5. </w:t>
            </w:r>
            <w:r w:rsidRPr="000205C8">
              <w:rPr>
                <w:rFonts w:ascii="Times New Roman" w:eastAsia="Times New Roman" w:hAnsi="Times New Roman" w:cs="Times New Roman"/>
                <w:bCs/>
                <w:kern w:val="24"/>
                <w:sz w:val="24"/>
                <w:szCs w:val="24"/>
              </w:rPr>
              <w:t>Определим превышение:</w:t>
            </w:r>
          </w:p>
          <w:p w:rsidR="00BB1463" w:rsidRPr="000205C8" w:rsidRDefault="00BB1463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</w:rPr>
              <w:t>к = 1,89 мг/м</w:t>
            </w:r>
            <w:r w:rsidRPr="000205C8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  <w:vertAlign w:val="superscript"/>
              </w:rPr>
              <w:t>3</w:t>
            </w:r>
            <w:proofErr w:type="gramStart"/>
            <w:r w:rsidRPr="000205C8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</w:rPr>
              <w:t xml:space="preserve"> :</w:t>
            </w:r>
            <w:proofErr w:type="gramEnd"/>
            <w:r w:rsidRPr="000205C8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</w:rPr>
              <w:t xml:space="preserve"> 0,008 мг/м</w:t>
            </w:r>
            <w:r w:rsidRPr="000205C8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  <w:vertAlign w:val="superscript"/>
              </w:rPr>
              <w:t>3</w:t>
            </w:r>
            <w:r w:rsidRPr="000205C8">
              <w:rPr>
                <w:rFonts w:ascii="Times New Roman" w:eastAsia="Times New Roman" w:hAnsi="Times New Roman" w:cs="Times New Roman"/>
                <w:kern w:val="24"/>
                <w:sz w:val="24"/>
                <w:szCs w:val="24"/>
              </w:rPr>
              <w:t xml:space="preserve"> = 236,25 – превышение    значительно выше санитарной нормы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</w:pPr>
            <w:r w:rsidRPr="000205C8">
              <w:rPr>
                <w:rFonts w:ascii="Times New Roman" w:eastAsia="Times New Roman" w:hAnsi="Times New Roman" w:cs="Times New Roman"/>
                <w:b/>
                <w:bCs/>
                <w:kern w:val="24"/>
                <w:sz w:val="24"/>
                <w:szCs w:val="24"/>
              </w:rPr>
              <w:t>Максимальный балл: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Задание 5.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 xml:space="preserve">В шести  пронумерованных бюксах  находятся сухие соли:  хлорид магния, хлорид бария, хлорид свинца, хлорид цинка, хлорид марганца и хлорид натрия.    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 xml:space="preserve">Используя следующие реагенты: 1 М </w:t>
      </w:r>
      <w:r w:rsidRPr="000205C8">
        <w:rPr>
          <w:rFonts w:ascii="Times New Roman" w:hAnsi="Times New Roman" w:cs="Times New Roman"/>
          <w:bCs/>
          <w:sz w:val="24"/>
          <w:szCs w:val="24"/>
          <w:lang w:val="en-US"/>
        </w:rPr>
        <w:t>H</w:t>
      </w:r>
      <w:r w:rsidRPr="000205C8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0205C8">
        <w:rPr>
          <w:rFonts w:ascii="Times New Roman" w:hAnsi="Times New Roman" w:cs="Times New Roman"/>
          <w:bCs/>
          <w:sz w:val="24"/>
          <w:szCs w:val="24"/>
          <w:lang w:val="en-US"/>
        </w:rPr>
        <w:t>SO</w:t>
      </w:r>
      <w:r w:rsidRPr="000205C8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Pr="000205C8">
        <w:rPr>
          <w:rFonts w:ascii="Times New Roman" w:hAnsi="Times New Roman" w:cs="Times New Roman"/>
          <w:bCs/>
          <w:sz w:val="24"/>
          <w:szCs w:val="24"/>
        </w:rPr>
        <w:t xml:space="preserve">, 1 </w:t>
      </w:r>
      <w:r w:rsidRPr="000205C8">
        <w:rPr>
          <w:rFonts w:ascii="Times New Roman" w:hAnsi="Times New Roman" w:cs="Times New Roman"/>
          <w:bCs/>
          <w:sz w:val="24"/>
          <w:szCs w:val="24"/>
          <w:lang w:val="en-US"/>
        </w:rPr>
        <w:t>M</w:t>
      </w:r>
      <w:r w:rsidRPr="000205C8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0205C8">
        <w:rPr>
          <w:rFonts w:ascii="Times New Roman" w:hAnsi="Times New Roman" w:cs="Times New Roman"/>
          <w:bCs/>
          <w:sz w:val="24"/>
          <w:szCs w:val="24"/>
          <w:lang w:val="en-US"/>
        </w:rPr>
        <w:t>NaOH</w:t>
      </w:r>
      <w:proofErr w:type="spellEnd"/>
      <w:r w:rsidRPr="000205C8">
        <w:rPr>
          <w:rFonts w:ascii="Times New Roman" w:hAnsi="Times New Roman" w:cs="Times New Roman"/>
          <w:bCs/>
          <w:sz w:val="24"/>
          <w:szCs w:val="24"/>
        </w:rPr>
        <w:t xml:space="preserve"> и дистиллированную воду, </w:t>
      </w:r>
      <w:proofErr w:type="gramStart"/>
      <w:r w:rsidRPr="000205C8">
        <w:rPr>
          <w:rFonts w:ascii="Times New Roman" w:hAnsi="Times New Roman" w:cs="Times New Roman"/>
          <w:bCs/>
          <w:sz w:val="24"/>
          <w:szCs w:val="24"/>
        </w:rPr>
        <w:t>определите в каком бюксе находится</w:t>
      </w:r>
      <w:proofErr w:type="gramEnd"/>
      <w:r w:rsidRPr="000205C8">
        <w:rPr>
          <w:rFonts w:ascii="Times New Roman" w:hAnsi="Times New Roman" w:cs="Times New Roman"/>
          <w:bCs/>
          <w:sz w:val="24"/>
          <w:szCs w:val="24"/>
        </w:rPr>
        <w:t xml:space="preserve"> каждый из выше перечисленных хлоридов.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Составьте таблицу растворимости солей в приведенных реагентах.</w:t>
      </w:r>
      <w:r w:rsidRPr="000205C8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BB1463" w:rsidRPr="000205C8" w:rsidRDefault="00BB1463" w:rsidP="00BB1463">
      <w:pPr>
        <w:tabs>
          <w:tab w:val="num" w:pos="72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 xml:space="preserve">Напишите уравнения реакций. </w:t>
      </w:r>
    </w:p>
    <w:p w:rsidR="00BB1463" w:rsidRPr="000205C8" w:rsidRDefault="00BB1463" w:rsidP="00BB1463">
      <w:pPr>
        <w:spacing w:after="0"/>
        <w:rPr>
          <w:rFonts w:ascii="Times New Roman" w:hAnsi="Times New Roman" w:cs="Times New Roman"/>
          <w:bCs/>
          <w:sz w:val="24"/>
          <w:szCs w:val="24"/>
        </w:rPr>
      </w:pPr>
      <w:r w:rsidRPr="000205C8">
        <w:rPr>
          <w:rFonts w:ascii="Times New Roman" w:hAnsi="Times New Roman" w:cs="Times New Roman"/>
          <w:bCs/>
          <w:sz w:val="24"/>
          <w:szCs w:val="24"/>
        </w:rPr>
        <w:t>Укажите признаки реакций.</w:t>
      </w:r>
    </w:p>
    <w:p w:rsidR="00BB1463" w:rsidRPr="000205C8" w:rsidRDefault="00BB1463" w:rsidP="00BB1463">
      <w:pPr>
        <w:spacing w:after="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КОЛИЧЕСТВО БАЛЛОВ - 20  </w:t>
      </w:r>
    </w:p>
    <w:p w:rsidR="006469E1" w:rsidRPr="000205C8" w:rsidRDefault="006469E1" w:rsidP="00BB1463">
      <w:pPr>
        <w:pStyle w:val="a5"/>
        <w:spacing w:before="0" w:beforeAutospacing="0" w:after="0" w:afterAutospacing="0" w:line="276" w:lineRule="auto"/>
        <w:rPr>
          <w:b/>
          <w:i/>
        </w:rPr>
      </w:pPr>
    </w:p>
    <w:p w:rsidR="00BB1463" w:rsidRPr="000205C8" w:rsidRDefault="00BB1463" w:rsidP="00BB1463">
      <w:pPr>
        <w:pStyle w:val="a5"/>
        <w:spacing w:before="0" w:beforeAutospacing="0" w:after="0" w:afterAutospacing="0" w:line="276" w:lineRule="auto"/>
        <w:rPr>
          <w:b/>
          <w:i/>
        </w:rPr>
      </w:pPr>
      <w:r w:rsidRPr="000205C8">
        <w:rPr>
          <w:b/>
          <w:i/>
        </w:rPr>
        <w:t>Решени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188"/>
        <w:gridCol w:w="1383"/>
      </w:tblGrid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Содержание верного ответа и указания по оцениванию         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ставим таблицу растворимости хлоридных солей: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1136"/>
              <w:gridCol w:w="1136"/>
              <w:gridCol w:w="1137"/>
              <w:gridCol w:w="1137"/>
              <w:gridCol w:w="1137"/>
              <w:gridCol w:w="1137"/>
              <w:gridCol w:w="1137"/>
            </w:tblGrid>
            <w:tr w:rsidR="00BB1463" w:rsidRPr="000205C8" w:rsidTr="006469E1">
              <w:tc>
                <w:tcPr>
                  <w:tcW w:w="1136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36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gCl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BaCl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PbCl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ZnCl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nCl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aCl</w:t>
                  </w:r>
                  <w:proofErr w:type="spellEnd"/>
                </w:p>
              </w:tc>
            </w:tr>
            <w:tr w:rsidR="00BB1463" w:rsidRPr="000205C8" w:rsidTr="006469E1">
              <w:tc>
                <w:tcPr>
                  <w:tcW w:w="1136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H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O</w:t>
                  </w:r>
                </w:p>
              </w:tc>
              <w:tc>
                <w:tcPr>
                  <w:tcW w:w="1136" w:type="dxa"/>
                </w:tcPr>
                <w:p w:rsidR="00BB1463" w:rsidRPr="000205C8" w:rsidRDefault="00BB1463" w:rsidP="006469E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gram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</w:t>
                  </w:r>
                  <w:proofErr w:type="gramEnd"/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gram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</w:t>
                  </w:r>
                  <w:proofErr w:type="gramEnd"/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gram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</w:t>
                  </w:r>
                  <w:proofErr w:type="gram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при </w:t>
                  </w: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агр</w:t>
                  </w:r>
                  <w:proofErr w:type="spell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gram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</w:t>
                  </w:r>
                  <w:proofErr w:type="gramEnd"/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gram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</w:t>
                  </w:r>
                  <w:proofErr w:type="gramEnd"/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gram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</w:t>
                  </w:r>
                  <w:proofErr w:type="gramEnd"/>
                </w:p>
              </w:tc>
            </w:tr>
            <w:tr w:rsidR="00BB1463" w:rsidRPr="000205C8" w:rsidTr="006469E1">
              <w:tc>
                <w:tcPr>
                  <w:tcW w:w="1136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H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4</w:t>
                  </w:r>
                </w:p>
              </w:tc>
              <w:tc>
                <w:tcPr>
                  <w:tcW w:w="1136" w:type="dxa"/>
                </w:tcPr>
                <w:p w:rsidR="00BB1463" w:rsidRPr="000205C8" w:rsidRDefault="00BB1463" w:rsidP="006469E1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-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↓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↓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-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-</w:t>
                  </w:r>
                </w:p>
              </w:tc>
            </w:tr>
            <w:tr w:rsidR="00BB1463" w:rsidRPr="000205C8" w:rsidTr="006469E1">
              <w:tc>
                <w:tcPr>
                  <w:tcW w:w="1136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aOH</w:t>
                  </w:r>
                  <w:proofErr w:type="spellEnd"/>
                </w:p>
              </w:tc>
              <w:tc>
                <w:tcPr>
                  <w:tcW w:w="1136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bscript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↓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-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↓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-</w:t>
                  </w: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я</w:t>
                  </w:r>
                  <w:proofErr w:type="spell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gram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</w:t>
                  </w:r>
                  <w:proofErr w:type="gram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зб.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↓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-</w:t>
                  </w: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ся</w:t>
                  </w:r>
                  <w:proofErr w:type="spell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gram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</w:t>
                  </w:r>
                  <w:proofErr w:type="gram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зб.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↓ 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уреет</w:t>
                  </w:r>
                </w:p>
              </w:tc>
              <w:tc>
                <w:tcPr>
                  <w:tcW w:w="1137" w:type="dxa"/>
                </w:tcPr>
                <w:p w:rsidR="00BB1463" w:rsidRPr="000205C8" w:rsidRDefault="00BB1463" w:rsidP="006469E1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-</w:t>
                  </w:r>
                </w:p>
              </w:tc>
            </w:tr>
          </w:tbl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Хлорид свинца растворяется в горячей воде.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Подтверждение растворимости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в горячей воде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(раствор)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S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↓ +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2Н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белый осадок, растворимый в избытке раствора щелочи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↓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NaOH = 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] + 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BB1463" w:rsidRPr="000205C8" w:rsidRDefault="00BB1463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BB1463" w:rsidRPr="000205C8" w:rsidRDefault="00BB1463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BB1463" w:rsidRPr="000205C8" w:rsidRDefault="00BB1463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К оставшимся растворам добавим серную кислоту.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Осадок выпадет только в одном случае: 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 Ba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↓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l –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белый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садок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4.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К оставшимся растворам добавим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по каплям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щелочь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OH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g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ОН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↓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белый осадок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OH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ОН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↓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белый осадок, который растворяется как в избытке реагента, так и в кислоте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ОН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↓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OH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H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]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ОН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↓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S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балла 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В пробирке, содержащей раствор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, выпадет осадок, буреющий на воздухе: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OH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ОН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↓ +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белый осадок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ОН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↓ +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↓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+ 2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О – бурый осадок 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или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ОН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↓ +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Н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↓- бурый осадок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В пробирке, содержащей раствор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, никаких эффектов не наблюдаем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BB1463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: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B1463" w:rsidRPr="000205C8" w:rsidRDefault="00BB1463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BB1463" w:rsidRPr="000205C8" w:rsidRDefault="00BB1463" w:rsidP="00BB1463">
      <w:pPr>
        <w:spacing w:after="0"/>
        <w:rPr>
          <w:rFonts w:ascii="Times New Roman" w:hAnsi="Times New Roman" w:cs="Times New Roman"/>
          <w:bCs/>
          <w:sz w:val="24"/>
          <w:szCs w:val="24"/>
        </w:rPr>
      </w:pP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BB1463" w:rsidRPr="000205C8" w:rsidRDefault="00BB1463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205C8">
        <w:rPr>
          <w:rFonts w:ascii="Times New Roman" w:hAnsi="Times New Roman" w:cs="Times New Roman"/>
          <w:b/>
          <w:bCs/>
          <w:sz w:val="24"/>
          <w:szCs w:val="24"/>
        </w:rPr>
        <w:t>ВСЕРОССИЙСКАЯ ОЛИМПИАДА ШКОЛЬНИКОВ</w:t>
      </w: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205C8">
        <w:rPr>
          <w:rFonts w:ascii="Times New Roman" w:hAnsi="Times New Roman" w:cs="Times New Roman"/>
          <w:b/>
          <w:bCs/>
          <w:sz w:val="24"/>
          <w:szCs w:val="24"/>
        </w:rPr>
        <w:t xml:space="preserve">         МУНИПАЦИАЛЬНЫЙ ЭТАП  </w:t>
      </w: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iCs/>
          <w:sz w:val="24"/>
          <w:szCs w:val="24"/>
        </w:rPr>
        <w:t>Химия</w:t>
      </w: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iCs/>
          <w:sz w:val="24"/>
          <w:szCs w:val="24"/>
        </w:rPr>
        <w:t>10 класс</w:t>
      </w:r>
    </w:p>
    <w:p w:rsidR="006469E1" w:rsidRPr="000205C8" w:rsidRDefault="006469E1" w:rsidP="00BB1463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6469E1" w:rsidRPr="000205C8" w:rsidRDefault="006469E1" w:rsidP="006469E1">
      <w:pPr>
        <w:spacing w:after="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ритерии  проверки</w:t>
      </w:r>
    </w:p>
    <w:p w:rsidR="00346FDA" w:rsidRPr="000205C8" w:rsidRDefault="00346FDA" w:rsidP="006469E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Задание 1.  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В трех склянках без этикеток находятся различные вещества,  окрашивающие пламя в желтый цвет. При взаимодействии первого вещества с соляной кислотой выделяется 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2,24 л газа с неприятным запахом, при пропускании которого через раствор нитрата свинца выпадает осадок черного цвета. При </w:t>
      </w:r>
      <w:proofErr w:type="spellStart"/>
      <w:r w:rsidRPr="000205C8">
        <w:rPr>
          <w:rFonts w:ascii="Times New Roman" w:hAnsi="Times New Roman" w:cs="Times New Roman"/>
          <w:sz w:val="24"/>
          <w:szCs w:val="24"/>
        </w:rPr>
        <w:t>приливании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 xml:space="preserve">  раствора хлорида бария к раствору третьего вещества выпадает 25,3 г желтого осадка. При </w:t>
      </w:r>
      <w:proofErr w:type="spellStart"/>
      <w:r w:rsidRPr="000205C8">
        <w:rPr>
          <w:rFonts w:ascii="Times New Roman" w:hAnsi="Times New Roman" w:cs="Times New Roman"/>
          <w:sz w:val="24"/>
          <w:szCs w:val="24"/>
        </w:rPr>
        <w:t>приливании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 xml:space="preserve"> раствора хлорида бария к раствору второй соли выпадает 69,9 г белого осадка.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lastRenderedPageBreak/>
        <w:t>Определите, какие вещества, и в каком количестве находятся в каждой склянке.</w:t>
      </w:r>
    </w:p>
    <w:p w:rsidR="006469E1" w:rsidRPr="000205C8" w:rsidRDefault="006469E1" w:rsidP="006469E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6469E1" w:rsidRPr="000205C8" w:rsidRDefault="006469E1" w:rsidP="006469E1">
      <w:pPr>
        <w:pStyle w:val="a5"/>
        <w:spacing w:before="0" w:beforeAutospacing="0" w:after="0" w:afterAutospacing="0"/>
        <w:rPr>
          <w:b/>
          <w:i/>
        </w:rPr>
      </w:pPr>
      <w:r w:rsidRPr="000205C8">
        <w:rPr>
          <w:b/>
          <w:i/>
        </w:rPr>
        <w:t>Решени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188"/>
        <w:gridCol w:w="1383"/>
      </w:tblGrid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одержание верного ответа и указания по оцениванию         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се вещества являются солями натрия, так как окрашивают пламя в желтый цвет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. Первое вещество – сульфид натрия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↑ - газ с неприятным запахом. При пропускании его через раствор нитрата свинца образуется осадок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S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черного цвета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S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↓- черный осадок.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Рассчитаны количества и массы веществ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и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(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S) = 2,24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/ 22,4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/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оль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0,1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оль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 n(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) = n(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S) = 0,1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оль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0,1 моль ∙ 78 г/ моль =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7,8 г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Второе вещество – сульфат натрия: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S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↓- белый осадок.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Рассчитаны количества и массы веществ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S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S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69,9 г / 233 г/ моль  = 0,3 моль; 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S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0,3 моль;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0,3 моль   ∙ 142 г/ моль =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42,6 г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. Третье вещество хромат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атрия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Cr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↓- желтый осадок.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Рассчитаны количества и массы веществ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Cr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aCr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25,3 г / 253 г/ моль = 0,1 моль;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(BaCr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 = n(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) = 0,1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оль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r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0,1моль ∙ 162 г/моль =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6,2 г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: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Задание 2.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Вещество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 xml:space="preserve"> 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>А</w:t>
      </w:r>
      <w:proofErr w:type="gramEnd"/>
      <w:r w:rsidRPr="000205C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0205C8">
        <w:rPr>
          <w:rFonts w:ascii="Times New Roman" w:hAnsi="Times New Roman" w:cs="Times New Roman"/>
          <w:sz w:val="24"/>
          <w:szCs w:val="24"/>
        </w:rPr>
        <w:t>– один из немногих оксидов, традиционно относимых к несолеобразующим. Плотность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 xml:space="preserve"> 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>А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 xml:space="preserve"> очень близка к плотности воздуха.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О веществе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 xml:space="preserve">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>А</w:t>
      </w:r>
      <w:proofErr w:type="gramEnd"/>
      <w:r w:rsidRPr="000205C8">
        <w:rPr>
          <w:rFonts w:ascii="Times New Roman" w:hAnsi="Times New Roman" w:cs="Times New Roman"/>
          <w:b/>
          <w:i/>
          <w:sz w:val="24"/>
          <w:szCs w:val="24"/>
        </w:rPr>
        <w:t xml:space="preserve">  </w:t>
      </w:r>
      <w:r w:rsidRPr="000205C8">
        <w:rPr>
          <w:rFonts w:ascii="Times New Roman" w:hAnsi="Times New Roman" w:cs="Times New Roman"/>
          <w:sz w:val="24"/>
          <w:szCs w:val="24"/>
        </w:rPr>
        <w:t>известно следующее:</w:t>
      </w:r>
    </w:p>
    <w:p w:rsidR="006469E1" w:rsidRPr="000205C8" w:rsidRDefault="006469E1" w:rsidP="006469E1">
      <w:pPr>
        <w:pStyle w:val="a3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взаимодействует с гидроксидом калия при давлении 5 </w:t>
      </w:r>
      <w:proofErr w:type="spellStart"/>
      <w:proofErr w:type="gramStart"/>
      <w:r w:rsidRPr="000205C8">
        <w:rPr>
          <w:rFonts w:ascii="Times New Roman" w:hAnsi="Times New Roman" w:cs="Times New Roman"/>
          <w:sz w:val="24"/>
          <w:szCs w:val="24"/>
        </w:rPr>
        <w:t>атм</w:t>
      </w:r>
      <w:proofErr w:type="spellEnd"/>
      <w:proofErr w:type="gramEnd"/>
      <w:r w:rsidRPr="000205C8">
        <w:rPr>
          <w:rFonts w:ascii="Times New Roman" w:hAnsi="Times New Roman" w:cs="Times New Roman"/>
          <w:sz w:val="24"/>
          <w:szCs w:val="24"/>
        </w:rPr>
        <w:t xml:space="preserve"> и температуре 120 </w:t>
      </w:r>
      <w:r w:rsidRPr="000205C8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0205C8">
        <w:rPr>
          <w:rFonts w:ascii="Times New Roman" w:hAnsi="Times New Roman" w:cs="Times New Roman"/>
          <w:sz w:val="24"/>
          <w:szCs w:val="24"/>
        </w:rPr>
        <w:t>С;</w:t>
      </w:r>
    </w:p>
    <w:p w:rsidR="006469E1" w:rsidRPr="000205C8" w:rsidRDefault="006469E1" w:rsidP="006469E1">
      <w:pPr>
        <w:pStyle w:val="a3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чрезвычайно опасно для организма человека;</w:t>
      </w:r>
    </w:p>
    <w:p w:rsidR="006469E1" w:rsidRPr="000205C8" w:rsidRDefault="006469E1" w:rsidP="006469E1">
      <w:pPr>
        <w:pStyle w:val="a3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вступает в реакции соединения с некоторыми металлами, например с железом, никелем и кобальтом;</w:t>
      </w:r>
    </w:p>
    <w:p w:rsidR="006469E1" w:rsidRPr="000205C8" w:rsidRDefault="006469E1" w:rsidP="006469E1">
      <w:pPr>
        <w:pStyle w:val="a3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способно восстанавливать металлы из их оксидов.</w:t>
      </w:r>
    </w:p>
    <w:p w:rsidR="006469E1" w:rsidRPr="000205C8" w:rsidRDefault="006469E1" w:rsidP="006469E1">
      <w:pPr>
        <w:pStyle w:val="a3"/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0205C8">
        <w:rPr>
          <w:rFonts w:ascii="Times New Roman" w:hAnsi="Times New Roman" w:cs="Times New Roman"/>
          <w:i/>
          <w:sz w:val="24"/>
          <w:szCs w:val="24"/>
        </w:rPr>
        <w:t>Вопросы:</w:t>
      </w:r>
    </w:p>
    <w:p w:rsidR="006469E1" w:rsidRPr="000205C8" w:rsidRDefault="006469E1" w:rsidP="006469E1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1. Установите вещество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Pr="000205C8">
        <w:rPr>
          <w:rFonts w:ascii="Times New Roman" w:hAnsi="Times New Roman" w:cs="Times New Roman"/>
          <w:sz w:val="24"/>
          <w:szCs w:val="24"/>
        </w:rPr>
        <w:t>. Приведите два примера несолеобразующих оксидов.</w:t>
      </w:r>
    </w:p>
    <w:p w:rsidR="006469E1" w:rsidRPr="000205C8" w:rsidRDefault="006469E1" w:rsidP="006469E1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2. Напишите уравнение взаимодействия вещества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 xml:space="preserve"> 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>А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 xml:space="preserve"> с гидроксидом калия.</w:t>
      </w:r>
    </w:p>
    <w:p w:rsidR="006469E1" w:rsidRPr="000205C8" w:rsidRDefault="006469E1" w:rsidP="006469E1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3. Напишите уравнение взаимодействия вещества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 xml:space="preserve"> 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>А</w:t>
      </w:r>
      <w:proofErr w:type="gramEnd"/>
      <w:r w:rsidRPr="000205C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0205C8">
        <w:rPr>
          <w:rFonts w:ascii="Times New Roman" w:hAnsi="Times New Roman" w:cs="Times New Roman"/>
          <w:sz w:val="24"/>
          <w:szCs w:val="24"/>
        </w:rPr>
        <w:t>с железом, никелем и кобальтом, если массовые доли металлов в образующихся соединениях составляют  Ⱳ(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Fe</w:t>
      </w:r>
      <w:r w:rsidRPr="000205C8">
        <w:rPr>
          <w:rFonts w:ascii="Times New Roman" w:hAnsi="Times New Roman" w:cs="Times New Roman"/>
          <w:sz w:val="24"/>
          <w:szCs w:val="24"/>
        </w:rPr>
        <w:t xml:space="preserve">) = 28,57%, </w:t>
      </w:r>
    </w:p>
    <w:p w:rsidR="006469E1" w:rsidRPr="000205C8" w:rsidRDefault="006469E1" w:rsidP="006469E1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Ⱳ(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Ni</w:t>
      </w:r>
      <w:r w:rsidRPr="000205C8">
        <w:rPr>
          <w:rFonts w:ascii="Times New Roman" w:hAnsi="Times New Roman" w:cs="Times New Roman"/>
          <w:sz w:val="24"/>
          <w:szCs w:val="24"/>
        </w:rPr>
        <w:t>) = 34,50%,  Ⱳ(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0205C8">
        <w:rPr>
          <w:rFonts w:ascii="Times New Roman" w:hAnsi="Times New Roman" w:cs="Times New Roman"/>
          <w:sz w:val="24"/>
          <w:szCs w:val="24"/>
        </w:rPr>
        <w:t>) = 34,50%.</w:t>
      </w:r>
    </w:p>
    <w:p w:rsidR="006469E1" w:rsidRPr="000205C8" w:rsidRDefault="006469E1" w:rsidP="006469E1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4. Почему вещество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 xml:space="preserve"> 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>А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 xml:space="preserve"> так опасно для организма человека?</w:t>
      </w:r>
    </w:p>
    <w:p w:rsidR="006469E1" w:rsidRPr="000205C8" w:rsidRDefault="006469E1" w:rsidP="006469E1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lastRenderedPageBreak/>
        <w:t xml:space="preserve">5. Напишите уравнения восстановления двух металлов из их оксидов веществом 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Pr="000205C8">
        <w:rPr>
          <w:rFonts w:ascii="Times New Roman" w:hAnsi="Times New Roman" w:cs="Times New Roman"/>
          <w:sz w:val="24"/>
          <w:szCs w:val="24"/>
        </w:rPr>
        <w:t>.</w:t>
      </w:r>
    </w:p>
    <w:p w:rsidR="006469E1" w:rsidRPr="000205C8" w:rsidRDefault="006469E1" w:rsidP="006469E1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6. Вещество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 xml:space="preserve"> 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>В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 xml:space="preserve"> имеет тот же качественный состав, что и вещество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Pr="000205C8">
        <w:rPr>
          <w:rFonts w:ascii="Times New Roman" w:hAnsi="Times New Roman" w:cs="Times New Roman"/>
          <w:sz w:val="24"/>
          <w:szCs w:val="24"/>
        </w:rPr>
        <w:t xml:space="preserve">,  и содержит 72,7% кислорода. </w:t>
      </w:r>
    </w:p>
    <w:p w:rsidR="006469E1" w:rsidRPr="000205C8" w:rsidRDefault="006469E1" w:rsidP="006469E1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Учитывая, что энтальпия образования вещества 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>В</w:t>
      </w:r>
      <w:r w:rsidRPr="000205C8">
        <w:rPr>
          <w:rFonts w:ascii="Times New Roman" w:hAnsi="Times New Roman" w:cs="Times New Roman"/>
          <w:sz w:val="24"/>
          <w:szCs w:val="24"/>
        </w:rPr>
        <w:t xml:space="preserve">  ∆</w:t>
      </w:r>
      <w:r w:rsidRPr="000205C8">
        <w:rPr>
          <w:rFonts w:ascii="Times New Roman" w:hAnsi="Times New Roman" w:cs="Times New Roman"/>
          <w:i/>
          <w:sz w:val="24"/>
          <w:szCs w:val="24"/>
        </w:rPr>
        <w:t>Н</w:t>
      </w:r>
      <w:r w:rsidRPr="000205C8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>об</w:t>
      </w:r>
      <w:proofErr w:type="gramStart"/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>р</w:t>
      </w:r>
      <w:r w:rsidRPr="000205C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0205C8">
        <w:rPr>
          <w:rFonts w:ascii="Times New Roman" w:hAnsi="Times New Roman" w:cs="Times New Roman"/>
          <w:b/>
          <w:i/>
          <w:sz w:val="24"/>
          <w:szCs w:val="24"/>
        </w:rPr>
        <w:t>В</w:t>
      </w:r>
      <w:r w:rsidRPr="000205C8">
        <w:rPr>
          <w:rFonts w:ascii="Times New Roman" w:hAnsi="Times New Roman" w:cs="Times New Roman"/>
          <w:sz w:val="24"/>
          <w:szCs w:val="24"/>
        </w:rPr>
        <w:t xml:space="preserve">) = - 393,5 кДж/моль, а для реакции:              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 xml:space="preserve">А </w:t>
      </w:r>
      <w:r w:rsidRPr="000205C8">
        <w:rPr>
          <w:rFonts w:ascii="Times New Roman" w:hAnsi="Times New Roman" w:cs="Times New Roman"/>
          <w:sz w:val="24"/>
          <w:szCs w:val="24"/>
        </w:rPr>
        <w:t xml:space="preserve">+ 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0205C8">
        <w:rPr>
          <w:rFonts w:ascii="Times New Roman" w:hAnsi="Times New Roman" w:cs="Times New Roman"/>
          <w:sz w:val="24"/>
          <w:szCs w:val="24"/>
        </w:rPr>
        <w:t>О</w:t>
      </w:r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 xml:space="preserve"> →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>В</w:t>
      </w:r>
      <w:proofErr w:type="gramEnd"/>
    </w:p>
    <w:p w:rsidR="006469E1" w:rsidRPr="000205C8" w:rsidRDefault="006469E1" w:rsidP="006469E1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энтальпия ∆</w:t>
      </w:r>
      <w:r w:rsidRPr="000205C8">
        <w:rPr>
          <w:rFonts w:ascii="Times New Roman" w:hAnsi="Times New Roman" w:cs="Times New Roman"/>
          <w:i/>
          <w:sz w:val="24"/>
          <w:szCs w:val="24"/>
        </w:rPr>
        <w:t>Н</w:t>
      </w:r>
      <w:r w:rsidRPr="000205C8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 xml:space="preserve">реакции </w:t>
      </w:r>
      <w:r w:rsidRPr="000205C8">
        <w:rPr>
          <w:rFonts w:ascii="Times New Roman" w:hAnsi="Times New Roman" w:cs="Times New Roman"/>
          <w:sz w:val="24"/>
          <w:szCs w:val="24"/>
        </w:rPr>
        <w:t xml:space="preserve"> = - 283 кДж/(моль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Pr="000205C8">
        <w:rPr>
          <w:rFonts w:ascii="Times New Roman" w:hAnsi="Times New Roman" w:cs="Times New Roman"/>
          <w:sz w:val="24"/>
          <w:szCs w:val="24"/>
        </w:rPr>
        <w:t xml:space="preserve">), </w:t>
      </w:r>
    </w:p>
    <w:p w:rsidR="006469E1" w:rsidRPr="000205C8" w:rsidRDefault="006469E1" w:rsidP="006469E1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определите энтальпию образования вещества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 xml:space="preserve">  </w:t>
      </w:r>
      <w:r w:rsidRPr="000205C8">
        <w:rPr>
          <w:rFonts w:ascii="Times New Roman" w:hAnsi="Times New Roman" w:cs="Times New Roman"/>
          <w:b/>
          <w:i/>
          <w:sz w:val="24"/>
          <w:szCs w:val="24"/>
        </w:rPr>
        <w:t>А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 xml:space="preserve"> ∆</w:t>
      </w:r>
      <w:r w:rsidRPr="000205C8">
        <w:rPr>
          <w:rFonts w:ascii="Times New Roman" w:hAnsi="Times New Roman" w:cs="Times New Roman"/>
          <w:i/>
          <w:sz w:val="24"/>
          <w:szCs w:val="24"/>
        </w:rPr>
        <w:t>Н</w:t>
      </w:r>
      <w:r w:rsidRPr="000205C8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 xml:space="preserve">обр </w:t>
      </w:r>
      <w:r w:rsidRPr="000205C8">
        <w:rPr>
          <w:rFonts w:ascii="Times New Roman" w:hAnsi="Times New Roman" w:cs="Times New Roman"/>
          <w:b/>
          <w:sz w:val="24"/>
          <w:szCs w:val="24"/>
        </w:rPr>
        <w:t>(А</w:t>
      </w:r>
      <w:r w:rsidRPr="000205C8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6469E1" w:rsidRPr="000205C8" w:rsidRDefault="006469E1" w:rsidP="006469E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6469E1" w:rsidRPr="000205C8" w:rsidRDefault="006469E1" w:rsidP="006469E1">
      <w:pPr>
        <w:spacing w:after="0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469E1" w:rsidRPr="000205C8" w:rsidRDefault="006469E1" w:rsidP="006469E1">
      <w:pPr>
        <w:pStyle w:val="a5"/>
        <w:spacing w:before="0" w:beforeAutospacing="0" w:after="0" w:afterAutospacing="0"/>
        <w:rPr>
          <w:b/>
          <w:i/>
        </w:rPr>
      </w:pPr>
      <w:r w:rsidRPr="000205C8">
        <w:rPr>
          <w:b/>
          <w:i/>
        </w:rPr>
        <w:t>Решени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7879"/>
        <w:gridCol w:w="1692"/>
      </w:tblGrid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одержание верного ответа и указания по оцениванию         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Несолеобразующими оксидами являются: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Плотность близкую к плотности воздуха (29), имеют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. Оба газа могут взаимодействовать с металлами, и оба отрицательно влияют на организм.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У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преобладают окислительные свойства, а у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восстановительные.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 может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восстанавливать металлы из их оксидов.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ледовательно, вещество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0205C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это СО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СО + КОН = НСООК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6469E1" w:rsidRPr="000205C8" w:rsidTr="006469E1">
        <w:trPr>
          <w:trHeight w:val="841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На основании данных массовых долей металлов определим молярные массы продуктов соединения металлов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СО: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е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хСО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→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х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Ⱳ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28,57%, тогда Ⱳ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хСО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100 -  28,57% =  71,43%;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(</w:t>
            </w:r>
            <w:proofErr w:type="spellStart"/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хСО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(56/ 28,75) ∙ 71,43 = 140;   х = 140/28 = 5, следовательно,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5СО =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СО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а М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СО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56 + 140 = 196 г/моль.</w:t>
            </w:r>
            <w:proofErr w:type="gramEnd"/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Ⱳ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i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34,50%, тогда Ⱳ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хСО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100 -  34,50% =  65,50%;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(</w:t>
            </w:r>
            <w:proofErr w:type="spellStart"/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хСО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(59/ 34,5) ∙ 65,50 = 112;   х = 112/28 = 4, следовательно,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i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4СО =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i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СО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а М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i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СО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59 + 112 = 171 г/моль.</w:t>
            </w:r>
            <w:proofErr w:type="gramEnd"/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Ⱳ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34,5%,  тогда Ⱳ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хСО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100 -  </w:t>
            </w:r>
            <w:r w:rsidRPr="000205C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4,5  =  65,5%;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(</w:t>
            </w:r>
            <w:proofErr w:type="spellStart"/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хСО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(59/34,5) ∙ 65,50 = 112;    х = 112/28 = 4, следовательно,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 + 4СО = С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а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(СО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59 + 112 = 171 г/моль, 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однако из-за наличия у кобальта неспаренных электронов происходит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димеризация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2Со + 8СО = Со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СО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8</w:t>
            </w:r>
          </w:p>
          <w:p w:rsidR="006469E1" w:rsidRPr="000205C8" w:rsidRDefault="006469E1" w:rsidP="006469E1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 </w:t>
            </w:r>
            <w:proofErr w:type="gramStart"/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СО</w:t>
            </w:r>
            <w:proofErr w:type="gramEnd"/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соединяется </w:t>
            </w:r>
            <w:proofErr w:type="gramStart"/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proofErr w:type="gramEnd"/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гемоглобином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и миоглобином, </w:t>
            </w:r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нарушая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тканевое </w:t>
            </w:r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дыхание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и вызывая </w:t>
            </w:r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кислородное голодание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тканей, особенно клеток центральной нервной системы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</w:t>
            </w:r>
            <w:proofErr w:type="gramStart"/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л(</w:t>
            </w:r>
            <w:proofErr w:type="gramEnd"/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если упоминаются выделенные слова)</w:t>
            </w:r>
          </w:p>
        </w:tc>
      </w:tr>
      <w:tr w:rsidR="006469E1" w:rsidRPr="000205C8" w:rsidTr="006469E1">
        <w:trPr>
          <w:trHeight w:val="685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5.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Fe +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spellStart"/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CO = Cu + C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</w:tc>
      </w:tr>
      <w:tr w:rsidR="006469E1" w:rsidRPr="000205C8" w:rsidTr="006469E1">
        <w:trPr>
          <w:trHeight w:val="685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6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Определение вещества </w:t>
            </w:r>
            <w:r w:rsidRPr="000205C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0205C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можно сделать на основании расчета по данным Ⱳ(О) = 72,7%. Пусть формула оксида </w:t>
            </w:r>
            <w:r w:rsidRPr="000205C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В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–Х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Тогда Ⱳ(О) = 16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/ 2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+ 16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0,727, откуда получаем 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При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1 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3(нет разумных вариантов);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2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6 (нет вариантов);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3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9 (нет вариантов);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4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12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 углерод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и оксид 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Если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то </w:t>
            </w:r>
            <w:r w:rsidRPr="000205C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О.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1/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,  ∆</w:t>
            </w:r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-283 кДж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о закону Гесса получим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∆</w:t>
            </w:r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∆</w:t>
            </w:r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об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- ∆</w:t>
            </w:r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обр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СО) – 1/2∆</w:t>
            </w:r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обр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Так как для простых веществ в стандартном состоянии ∆</w:t>
            </w:r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обр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равна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нулю,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то ∆</w:t>
            </w:r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об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) = ∆</w:t>
            </w:r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обр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- ∆</w:t>
            </w:r>
            <w:r w:rsidRPr="000205C8">
              <w:rPr>
                <w:rFonts w:ascii="Times New Roman" w:hAnsi="Times New Roman" w:cs="Times New Roman"/>
                <w:i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р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-393,5 + 283 =  - 110,5 (кДж/моль).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spacing w:line="48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line="48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469E1" w:rsidRPr="000205C8" w:rsidTr="006469E1">
        <w:trPr>
          <w:trHeight w:val="333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: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6469E1" w:rsidRPr="000205C8" w:rsidRDefault="006469E1" w:rsidP="006469E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Задание 3.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В семи пронумерованных пробирках находятся сухие сульфаты аммония, калия, бария, свинца, марганца, цинка и алюминия.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1. Представьте в виде таблицы наиболее простой путь идентификации сульфатов.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2. Используя находящиеся на столе реактивы, определите, какая соль находится в каждой пробирке.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3. Приведите уравнения реакций.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i/>
          <w:sz w:val="24"/>
          <w:szCs w:val="24"/>
        </w:rPr>
        <w:t>Реактивы:</w:t>
      </w:r>
      <w:r w:rsidRPr="000205C8">
        <w:rPr>
          <w:rFonts w:ascii="Times New Roman" w:hAnsi="Times New Roman" w:cs="Times New Roman"/>
          <w:sz w:val="24"/>
          <w:szCs w:val="24"/>
        </w:rPr>
        <w:t xml:space="preserve"> Н</w:t>
      </w:r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05C8">
        <w:rPr>
          <w:rFonts w:ascii="Times New Roman" w:hAnsi="Times New Roman" w:cs="Times New Roman"/>
          <w:sz w:val="24"/>
          <w:szCs w:val="24"/>
        </w:rPr>
        <w:t xml:space="preserve">О, 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Pr="000205C8">
        <w:rPr>
          <w:rFonts w:ascii="Times New Roman" w:hAnsi="Times New Roman" w:cs="Times New Roman"/>
          <w:sz w:val="24"/>
          <w:szCs w:val="24"/>
        </w:rPr>
        <w:t xml:space="preserve"> (2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205C8"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 w:rsidRPr="000205C8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 xml:space="preserve"> (2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205C8">
        <w:rPr>
          <w:rFonts w:ascii="Times New Roman" w:hAnsi="Times New Roman" w:cs="Times New Roman"/>
          <w:sz w:val="24"/>
          <w:szCs w:val="24"/>
        </w:rPr>
        <w:t>), (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NH</w:t>
      </w:r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205C8">
        <w:rPr>
          <w:rFonts w:ascii="Times New Roman" w:hAnsi="Times New Roman" w:cs="Times New Roman"/>
          <w:sz w:val="24"/>
          <w:szCs w:val="24"/>
        </w:rPr>
        <w:t>)</w:t>
      </w:r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205C8">
        <w:rPr>
          <w:rFonts w:ascii="Times New Roman" w:hAnsi="Times New Roman" w:cs="Times New Roman"/>
          <w:sz w:val="24"/>
          <w:szCs w:val="24"/>
        </w:rPr>
        <w:t xml:space="preserve"> (2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205C8">
        <w:rPr>
          <w:rFonts w:ascii="Times New Roman" w:hAnsi="Times New Roman" w:cs="Times New Roman"/>
          <w:sz w:val="24"/>
          <w:szCs w:val="24"/>
        </w:rPr>
        <w:t>)</w:t>
      </w:r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 xml:space="preserve">, </w:t>
      </w:r>
      <w:r w:rsidRPr="000205C8">
        <w:rPr>
          <w:rFonts w:ascii="Times New Roman" w:hAnsi="Times New Roman" w:cs="Times New Roman"/>
          <w:sz w:val="24"/>
          <w:szCs w:val="24"/>
        </w:rPr>
        <w:t>индикаторная бумага универсальная.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i/>
          <w:sz w:val="24"/>
          <w:szCs w:val="24"/>
        </w:rPr>
        <w:t>Оборудование:</w:t>
      </w:r>
      <w:r w:rsidRPr="000205C8">
        <w:rPr>
          <w:rFonts w:ascii="Times New Roman" w:hAnsi="Times New Roman" w:cs="Times New Roman"/>
          <w:sz w:val="24"/>
          <w:szCs w:val="24"/>
        </w:rPr>
        <w:t xml:space="preserve"> пробирки, шпатель для отбора пробы, водяная баня.</w:t>
      </w:r>
    </w:p>
    <w:p w:rsidR="006469E1" w:rsidRPr="000205C8" w:rsidRDefault="006469E1" w:rsidP="006469E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469E1" w:rsidRPr="000205C8" w:rsidRDefault="006469E1" w:rsidP="006469E1">
      <w:pPr>
        <w:pStyle w:val="a5"/>
        <w:spacing w:before="0" w:beforeAutospacing="0" w:after="0" w:afterAutospacing="0"/>
        <w:rPr>
          <w:b/>
          <w:i/>
        </w:rPr>
      </w:pPr>
      <w:r w:rsidRPr="000205C8">
        <w:rPr>
          <w:b/>
          <w:i/>
        </w:rPr>
        <w:t>Решение:</w:t>
      </w:r>
    </w:p>
    <w:tbl>
      <w:tblPr>
        <w:tblW w:w="10025" w:type="dxa"/>
        <w:tblLook w:val="01E0" w:firstRow="1" w:lastRow="1" w:firstColumn="1" w:lastColumn="1" w:noHBand="0" w:noVBand="0"/>
      </w:tblPr>
      <w:tblGrid>
        <w:gridCol w:w="9050"/>
        <w:gridCol w:w="975"/>
      </w:tblGrid>
      <w:tr w:rsidR="006469E1" w:rsidRPr="000205C8" w:rsidTr="006469E1">
        <w:trPr>
          <w:trHeight w:val="282"/>
        </w:trPr>
        <w:tc>
          <w:tcPr>
            <w:tcW w:w="9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одержание верного ответа и указания по оцениванию         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6469E1" w:rsidRPr="000205C8" w:rsidTr="006469E1">
        <w:trPr>
          <w:trHeight w:val="282"/>
        </w:trPr>
        <w:tc>
          <w:tcPr>
            <w:tcW w:w="9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ухие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ли сульфаты аммония, калия, марганца, цинка и алюминия растворяются в воде.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469E1" w:rsidRPr="000205C8" w:rsidTr="006469E1">
        <w:trPr>
          <w:trHeight w:val="282"/>
        </w:trPr>
        <w:tc>
          <w:tcPr>
            <w:tcW w:w="9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ставим таблицу мысленного эксперимента.</w:t>
            </w:r>
          </w:p>
          <w:tbl>
            <w:tblPr>
              <w:tblStyle w:val="a4"/>
              <w:tblW w:w="0" w:type="auto"/>
              <w:tblLook w:val="04A0" w:firstRow="1" w:lastRow="0" w:firstColumn="1" w:lastColumn="0" w:noHBand="0" w:noVBand="1"/>
            </w:tblPr>
            <w:tblGrid>
              <w:gridCol w:w="990"/>
              <w:gridCol w:w="1270"/>
              <w:gridCol w:w="843"/>
              <w:gridCol w:w="870"/>
              <w:gridCol w:w="1318"/>
              <w:gridCol w:w="1198"/>
              <w:gridCol w:w="1017"/>
              <w:gridCol w:w="1318"/>
            </w:tblGrid>
            <w:tr w:rsidR="006469E1" w:rsidRPr="000205C8" w:rsidTr="006469E1">
              <w:tc>
                <w:tcPr>
                  <w:tcW w:w="994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94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(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H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4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4</w:t>
                  </w:r>
                </w:p>
              </w:tc>
              <w:tc>
                <w:tcPr>
                  <w:tcW w:w="994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2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4</w:t>
                  </w: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а</w:t>
                  </w:r>
                  <w:proofErr w:type="spell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4</w:t>
                  </w: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PbS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4</w:t>
                  </w: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Al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(S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4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)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3</w:t>
                  </w: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nS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4</w:t>
                  </w: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ZnS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4</w:t>
                  </w:r>
                </w:p>
              </w:tc>
            </w:tr>
            <w:tr w:rsidR="006469E1" w:rsidRPr="000205C8" w:rsidTr="006469E1">
              <w:tc>
                <w:tcPr>
                  <w:tcW w:w="994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H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4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OH</w:t>
                  </w:r>
                </w:p>
              </w:tc>
              <w:tc>
                <w:tcPr>
                  <w:tcW w:w="994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94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↓буреет на воздухе</w:t>
                  </w: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↓</w:t>
                  </w:r>
                  <w:proofErr w:type="spellStart"/>
                  <w:proofErr w:type="gram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астворя-ется</w:t>
                  </w:r>
                  <w:proofErr w:type="spellEnd"/>
                  <w:proofErr w:type="gram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в избытке</w:t>
                  </w:r>
                </w:p>
              </w:tc>
            </w:tr>
            <w:tr w:rsidR="006469E1" w:rsidRPr="000205C8" w:rsidTr="006469E1">
              <w:tc>
                <w:tcPr>
                  <w:tcW w:w="994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spell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aOH</w:t>
                  </w:r>
                  <w:proofErr w:type="spellEnd"/>
                </w:p>
              </w:tc>
              <w:tc>
                <w:tcPr>
                  <w:tcW w:w="994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H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  <w:lang w:val="en-US"/>
                    </w:rPr>
                    <w:t>3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↑</w:t>
                  </w:r>
                </w:p>
              </w:tc>
              <w:tc>
                <w:tcPr>
                  <w:tcW w:w="994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↓</w:t>
                  </w:r>
                  <w:proofErr w:type="spellStart"/>
                  <w:proofErr w:type="gram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астворя-ется</w:t>
                  </w:r>
                  <w:proofErr w:type="spellEnd"/>
                  <w:proofErr w:type="gram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в избытке</w:t>
                  </w: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↓ </w:t>
                  </w:r>
                  <w:proofErr w:type="spellStart"/>
                  <w:proofErr w:type="gram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астворя-ется</w:t>
                  </w:r>
                  <w:proofErr w:type="spellEnd"/>
                  <w:proofErr w:type="gram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в избытке</w:t>
                  </w: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↓ буреет на воздухе</w:t>
                  </w: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↓ </w:t>
                  </w:r>
                  <w:proofErr w:type="spellStart"/>
                  <w:proofErr w:type="gramStart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астворя-ется</w:t>
                  </w:r>
                  <w:proofErr w:type="spellEnd"/>
                  <w:proofErr w:type="gramEnd"/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в избытке</w:t>
                  </w:r>
                </w:p>
              </w:tc>
            </w:tr>
            <w:tr w:rsidR="006469E1" w:rsidRPr="000205C8" w:rsidTr="006469E1">
              <w:tc>
                <w:tcPr>
                  <w:tcW w:w="994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Инд. бумага</w:t>
                  </w:r>
                </w:p>
              </w:tc>
              <w:tc>
                <w:tcPr>
                  <w:tcW w:w="994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Н˂ 7</w:t>
                  </w:r>
                </w:p>
              </w:tc>
              <w:tc>
                <w:tcPr>
                  <w:tcW w:w="994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Н ~7</w:t>
                  </w: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95" w:type="dxa"/>
                </w:tcPr>
                <w:p w:rsidR="006469E1" w:rsidRPr="000205C8" w:rsidRDefault="006469E1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995" w:type="dxa"/>
                </w:tcPr>
                <w:p w:rsidR="006469E1" w:rsidRPr="000205C8" w:rsidRDefault="003E529B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Н˂ 7</w:t>
                  </w:r>
                </w:p>
              </w:tc>
              <w:tc>
                <w:tcPr>
                  <w:tcW w:w="995" w:type="dxa"/>
                </w:tcPr>
                <w:p w:rsidR="006469E1" w:rsidRPr="000205C8" w:rsidRDefault="003E529B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Н˂ 7</w:t>
                  </w:r>
                </w:p>
              </w:tc>
              <w:tc>
                <w:tcPr>
                  <w:tcW w:w="995" w:type="dxa"/>
                </w:tcPr>
                <w:p w:rsidR="006469E1" w:rsidRPr="000205C8" w:rsidRDefault="003E529B" w:rsidP="006469E1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рН˂ 7</w:t>
                  </w:r>
                  <w:bookmarkStart w:id="0" w:name="_GoBack"/>
                  <w:bookmarkEnd w:id="0"/>
                </w:p>
              </w:tc>
            </w:tr>
          </w:tbl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7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469E1" w:rsidRPr="000205C8" w:rsidTr="006469E1">
        <w:trPr>
          <w:trHeight w:val="282"/>
        </w:trPr>
        <w:tc>
          <w:tcPr>
            <w:tcW w:w="9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.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 реакций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) A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3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 6N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H = 2Al(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↓ + 3(N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) A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3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 6NaOH = 2Al(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↓ + 3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Al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↓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OH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 = Na[Al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]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или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l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↓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OH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= Na[Al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) Zn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4N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H = [Zn(N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4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) Zn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NaOH = Zn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↓ + 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n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↓+ 2NaOH = 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Zn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) Mn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N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OH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↓ + (N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) Mn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NaOH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↓ + 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Mn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4MnO(OH)↓ + 2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O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или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Mn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2M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↓ + 2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) Pb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↓+ 2NaOH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↓ + 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↓+ 4NaOH = Na[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↓ + 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2 б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 б 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</w:t>
            </w:r>
          </w:p>
        </w:tc>
      </w:tr>
      <w:tr w:rsidR="006469E1" w:rsidRPr="000205C8" w:rsidTr="006469E1">
        <w:trPr>
          <w:trHeight w:val="282"/>
        </w:trPr>
        <w:tc>
          <w:tcPr>
            <w:tcW w:w="9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Максимальный балл: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469E1" w:rsidRPr="000205C8" w:rsidRDefault="006469E1" w:rsidP="006469E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Задание 4.</w:t>
      </w:r>
    </w:p>
    <w:p w:rsidR="006469E1" w:rsidRPr="000205C8" w:rsidRDefault="006469E1" w:rsidP="006469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Смесь, состоящая из </w:t>
      </w:r>
      <w:proofErr w:type="spellStart"/>
      <w:r w:rsidRPr="000205C8">
        <w:rPr>
          <w:rFonts w:ascii="Times New Roman" w:hAnsi="Times New Roman" w:cs="Times New Roman"/>
          <w:sz w:val="24"/>
          <w:szCs w:val="24"/>
        </w:rPr>
        <w:t>пропадиена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0205C8">
        <w:rPr>
          <w:rFonts w:ascii="Times New Roman" w:hAnsi="Times New Roman" w:cs="Times New Roman"/>
          <w:sz w:val="24"/>
          <w:szCs w:val="24"/>
        </w:rPr>
        <w:t>пропена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 xml:space="preserve">, пентадиена-1,4, 1-винилциклопентена-1, при </w:t>
      </w:r>
      <w:proofErr w:type="spellStart"/>
      <w:r w:rsidRPr="000205C8">
        <w:rPr>
          <w:rFonts w:ascii="Times New Roman" w:hAnsi="Times New Roman" w:cs="Times New Roman"/>
          <w:sz w:val="24"/>
          <w:szCs w:val="24"/>
        </w:rPr>
        <w:t>исчерпывющем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 xml:space="preserve"> каталитическом гидрировании поглощает объем водорода, равный половине объема углекислого газа (н.у.), образующегося при сжигании такого же количества смеси. </w:t>
      </w:r>
    </w:p>
    <w:p w:rsidR="006469E1" w:rsidRPr="000205C8" w:rsidRDefault="006469E1" w:rsidP="006469E1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Напишите структурные формулы веществ, входящих в состав смеси.</w:t>
      </w:r>
    </w:p>
    <w:p w:rsidR="006469E1" w:rsidRPr="000205C8" w:rsidRDefault="006469E1" w:rsidP="006469E1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Напишите уравнения исчерпывающего гидрирования для всех компонентов смеси. При написании уравнений используйте структурные формулы для органических веществ.</w:t>
      </w:r>
    </w:p>
    <w:p w:rsidR="006469E1" w:rsidRPr="000205C8" w:rsidRDefault="006469E1" w:rsidP="006469E1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Напишите уравнения горения для всех компонентов смеси.</w:t>
      </w:r>
    </w:p>
    <w:p w:rsidR="006469E1" w:rsidRPr="000205C8" w:rsidRDefault="006469E1" w:rsidP="006469E1">
      <w:pPr>
        <w:pStyle w:val="a3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Определите объемное содержание </w:t>
      </w:r>
      <w:proofErr w:type="spellStart"/>
      <w:r w:rsidRPr="000205C8">
        <w:rPr>
          <w:rFonts w:ascii="Times New Roman" w:hAnsi="Times New Roman" w:cs="Times New Roman"/>
          <w:sz w:val="24"/>
          <w:szCs w:val="24"/>
        </w:rPr>
        <w:t>пропадиена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 xml:space="preserve"> в смеси. </w:t>
      </w:r>
    </w:p>
    <w:p w:rsidR="006469E1" w:rsidRPr="000205C8" w:rsidRDefault="006469E1" w:rsidP="006469E1">
      <w:pPr>
        <w:pStyle w:val="a3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6469E1" w:rsidRPr="000205C8" w:rsidRDefault="006469E1" w:rsidP="006469E1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6469E1" w:rsidRPr="000205C8" w:rsidRDefault="006469E1" w:rsidP="006469E1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sz w:val="24"/>
          <w:szCs w:val="24"/>
        </w:rPr>
        <w:t>Решени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771"/>
        <w:gridCol w:w="1800"/>
      </w:tblGrid>
      <w:tr w:rsidR="006469E1" w:rsidRPr="000205C8" w:rsidTr="006469E1">
        <w:tc>
          <w:tcPr>
            <w:tcW w:w="8046" w:type="dxa"/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верного ответа и указания по оцениванию</w:t>
            </w: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808" w:type="dxa"/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6469E1" w:rsidRPr="000205C8" w:rsidTr="006469E1">
        <w:tc>
          <w:tcPr>
            <w:tcW w:w="8046" w:type="dxa"/>
          </w:tcPr>
          <w:p w:rsidR="006469E1" w:rsidRPr="000205C8" w:rsidRDefault="006469E1" w:rsidP="006469E1">
            <w:pPr>
              <w:pStyle w:val="a3"/>
              <w:numPr>
                <w:ilvl w:val="0"/>
                <w:numId w:val="4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аписаны структурные формулы четырех компонентов смеси: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ропадиен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=С=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ропен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    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 – СН=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ентадиен-1,4  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=СН – 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=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1-Винилциклопентен-1 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sz w:val="24"/>
                <w:szCs w:val="24"/>
              </w:rPr>
              <w:object w:dxaOrig="1335" w:dyaOrig="9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pt;height:47.5pt" o:ole="">
                  <v:imagedata r:id="rId7" o:title=""/>
                </v:shape>
                <o:OLEObject Type="Embed" ProgID="PBrush" ShapeID="_x0000_i1025" DrawAspect="Content" ObjectID="_1632222907" r:id="rId8"/>
              </w:object>
            </w:r>
          </w:p>
        </w:tc>
        <w:tc>
          <w:tcPr>
            <w:tcW w:w="1808" w:type="dxa"/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за каждую структурную формулу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4 * 1 = 4 балла</w:t>
            </w:r>
          </w:p>
        </w:tc>
      </w:tr>
      <w:tr w:rsidR="006469E1" w:rsidRPr="000205C8" w:rsidTr="006469E1">
        <w:tc>
          <w:tcPr>
            <w:tcW w:w="8046" w:type="dxa"/>
          </w:tcPr>
          <w:p w:rsidR="006469E1" w:rsidRPr="000205C8" w:rsidRDefault="006469E1" w:rsidP="006469E1">
            <w:pPr>
              <w:pStyle w:val="a3"/>
              <w:numPr>
                <w:ilvl w:val="0"/>
                <w:numId w:val="4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аписаны уравнения исчерпывающего гидрирования для всех компонентов смеси: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=С=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= 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 – СН=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= 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=СН – 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=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sz w:val="24"/>
                <w:szCs w:val="24"/>
              </w:rPr>
              <w:object w:dxaOrig="7077" w:dyaOrig="1323">
                <v:shape id="_x0000_i1026" type="#_x0000_t75" style="width:269.5pt;height:50.5pt" o:ole="">
                  <v:imagedata r:id="rId9" o:title=""/>
                </v:shape>
                <o:OLEObject Type="Embed" ProgID="ChemDraw.Document.6.0" ShapeID="_x0000_i1026" DrawAspect="Content" ObjectID="_1632222908" r:id="rId10"/>
              </w:objec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римечание: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если в пункте 1 написана структурная формула компонента смеси, то допустимо написание структурной формулы только для продукта реакции. </w:t>
            </w:r>
          </w:p>
        </w:tc>
        <w:tc>
          <w:tcPr>
            <w:tcW w:w="1808" w:type="dxa"/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и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отсутствии структурных формул за уравнение выставляется 0,5 балла</w:t>
            </w:r>
          </w:p>
        </w:tc>
      </w:tr>
      <w:tr w:rsidR="006469E1" w:rsidRPr="000205C8" w:rsidTr="006469E1">
        <w:tc>
          <w:tcPr>
            <w:tcW w:w="8046" w:type="dxa"/>
          </w:tcPr>
          <w:p w:rsidR="006469E1" w:rsidRPr="000205C8" w:rsidRDefault="006469E1" w:rsidP="006469E1">
            <w:pPr>
              <w:pStyle w:val="a3"/>
              <w:numPr>
                <w:ilvl w:val="0"/>
                <w:numId w:val="4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писаны уравнения горения для всех компонентов смеси: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=С=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4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=  3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+  2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 – СН=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4,5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=  3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+  3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=СН – 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=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+  7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=  5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+  4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  <w:p w:rsidR="006469E1" w:rsidRPr="000205C8" w:rsidRDefault="006469E1" w:rsidP="006469E1">
            <w:pPr>
              <w:pStyle w:val="a3"/>
              <w:ind w:left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sz w:val="24"/>
                <w:szCs w:val="24"/>
              </w:rPr>
              <w:object w:dxaOrig="5431" w:dyaOrig="1320">
                <v:shape id="_x0000_i1027" type="#_x0000_t75" style="width:229.5pt;height:55.5pt" o:ole="">
                  <v:imagedata r:id="rId11" o:title=""/>
                </v:shape>
                <o:OLEObject Type="Embed" ProgID="ChemDraw.Document.6.0" ShapeID="_x0000_i1027" DrawAspect="Content" ObjectID="_1632222909" r:id="rId12"/>
              </w:object>
            </w:r>
          </w:p>
        </w:tc>
        <w:tc>
          <w:tcPr>
            <w:tcW w:w="1808" w:type="dxa"/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469E1" w:rsidRPr="000205C8" w:rsidTr="006469E1">
        <w:tc>
          <w:tcPr>
            <w:tcW w:w="8046" w:type="dxa"/>
          </w:tcPr>
          <w:p w:rsidR="006469E1" w:rsidRPr="000205C8" w:rsidRDefault="006469E1" w:rsidP="006469E1">
            <w:pPr>
              <w:pStyle w:val="a3"/>
              <w:numPr>
                <w:ilvl w:val="0"/>
                <w:numId w:val="4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ведены переменные для компонентов смеси и рассчитано количество водорода, необходимое для исчерпывающего гидрирования смеси:</w:t>
            </w:r>
          </w:p>
          <w:p w:rsidR="006469E1" w:rsidRPr="000205C8" w:rsidRDefault="006469E1" w:rsidP="006469E1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Пусть в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меси</w:t>
            </w:r>
            <w:proofErr w:type="gramEnd"/>
            <w:r w:rsidR="000205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моль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ропадиена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205C8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b</w:t>
            </w:r>
            <w:r w:rsidR="000205C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моль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ропена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205C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моль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ентадиена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0205C8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d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моль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инилциклопентена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6469E1" w:rsidRPr="000205C8" w:rsidRDefault="006469E1" w:rsidP="006469E1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Тогда для исчерпывающего гидрирования необходимо:</w:t>
            </w:r>
          </w:p>
          <w:p w:rsidR="006469E1" w:rsidRPr="000205C8" w:rsidRDefault="006469E1" w:rsidP="006469E1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2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3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d</w:t>
            </w:r>
            <w:r w:rsid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оль водорода</w:t>
            </w: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Рассчитано количество углекислого газа, образующегося при сжигании смеси:</w:t>
            </w:r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3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5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+ 7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d</w:t>
            </w:r>
            <w:r w:rsid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оль углекислого газа</w:t>
            </w:r>
          </w:p>
          <w:p w:rsidR="006469E1" w:rsidRPr="000205C8" w:rsidRDefault="006469E1" w:rsidP="006469E1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о условию задачи – количество необходимого водорода равно половине количества образующегося углекислого газа:</w:t>
            </w:r>
          </w:p>
          <w:p w:rsidR="006469E1" w:rsidRPr="000205C8" w:rsidRDefault="006469E1" w:rsidP="006469E1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a + b + 2c + 3d = 0,5(3a + 3b + 5c + 7d)</w:t>
            </w:r>
          </w:p>
          <w:p w:rsidR="006469E1" w:rsidRPr="000205C8" w:rsidRDefault="006469E1" w:rsidP="006469E1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a = b + c + d </w:t>
            </w:r>
          </w:p>
          <w:p w:rsidR="006469E1" w:rsidRPr="000205C8" w:rsidRDefault="006469E1" w:rsidP="006469E1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Следовательно, количество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ропадиена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равно сумме количе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тв др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угих компонентов. Из этого следует, что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ропадиена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в смеси 50%.</w:t>
            </w:r>
          </w:p>
        </w:tc>
        <w:tc>
          <w:tcPr>
            <w:tcW w:w="1808" w:type="dxa"/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6469E1" w:rsidRPr="000205C8" w:rsidTr="006469E1">
        <w:tc>
          <w:tcPr>
            <w:tcW w:w="8046" w:type="dxa"/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:</w:t>
            </w:r>
          </w:p>
        </w:tc>
        <w:tc>
          <w:tcPr>
            <w:tcW w:w="1808" w:type="dxa"/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6469E1" w:rsidRPr="000205C8" w:rsidRDefault="006469E1" w:rsidP="006469E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Задание 5.</w:t>
      </w:r>
    </w:p>
    <w:p w:rsidR="006469E1" w:rsidRPr="000205C8" w:rsidRDefault="006469E1" w:rsidP="006469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Напишите уравнения реакций, с помощью которых можно осуществить следующую схему превращений:</w:t>
      </w:r>
    </w:p>
    <w:p w:rsidR="006469E1" w:rsidRPr="000205C8" w:rsidRDefault="006469E1" w:rsidP="006469E1">
      <w:pPr>
        <w:spacing w:after="0" w:line="240" w:lineRule="auto"/>
        <w:jc w:val="both"/>
        <w:rPr>
          <w:sz w:val="24"/>
          <w:szCs w:val="24"/>
        </w:rPr>
      </w:pPr>
      <w:r w:rsidRPr="000205C8">
        <w:rPr>
          <w:sz w:val="24"/>
          <w:szCs w:val="24"/>
        </w:rPr>
        <w:object w:dxaOrig="9645" w:dyaOrig="1502">
          <v:shape id="_x0000_i1028" type="#_x0000_t75" style="width:476.5pt;height:74.5pt" o:ole="">
            <v:imagedata r:id="rId13" o:title=""/>
          </v:shape>
          <o:OLEObject Type="Embed" ProgID="ChemDraw.Document.6.0" ShapeID="_x0000_i1028" DrawAspect="Content" ObjectID="_1632222910" r:id="rId14"/>
        </w:object>
      </w:r>
    </w:p>
    <w:p w:rsidR="006469E1" w:rsidRPr="000205C8" w:rsidRDefault="006469E1" w:rsidP="006469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469E1" w:rsidRPr="000205C8" w:rsidRDefault="006469E1" w:rsidP="006469E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Укажите условия протекания реакций. Напишите структурные формулы веществ </w:t>
      </w:r>
      <w:r w:rsidRPr="000205C8">
        <w:rPr>
          <w:rFonts w:ascii="Times New Roman" w:hAnsi="Times New Roman" w:cs="Times New Roman"/>
          <w:b/>
          <w:sz w:val="24"/>
          <w:szCs w:val="24"/>
        </w:rPr>
        <w:t>А-К</w:t>
      </w:r>
      <w:r w:rsidRPr="000205C8">
        <w:rPr>
          <w:rFonts w:ascii="Times New Roman" w:hAnsi="Times New Roman" w:cs="Times New Roman"/>
          <w:sz w:val="24"/>
          <w:szCs w:val="24"/>
        </w:rPr>
        <w:t xml:space="preserve"> и назовите их.</w:t>
      </w:r>
    </w:p>
    <w:p w:rsidR="006469E1" w:rsidRPr="000205C8" w:rsidRDefault="006469E1" w:rsidP="006469E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Известно, что вещество</w:t>
      </w:r>
      <w:proofErr w:type="gramStart"/>
      <w:r w:rsidR="000205C8">
        <w:rPr>
          <w:rFonts w:ascii="Times New Roman" w:hAnsi="Times New Roman" w:cs="Times New Roman"/>
          <w:sz w:val="24"/>
          <w:szCs w:val="24"/>
        </w:rPr>
        <w:t xml:space="preserve"> </w:t>
      </w:r>
      <w:r w:rsidRPr="000205C8">
        <w:rPr>
          <w:rFonts w:ascii="Times New Roman" w:hAnsi="Times New Roman" w:cs="Times New Roman"/>
          <w:b/>
          <w:sz w:val="24"/>
          <w:szCs w:val="24"/>
        </w:rPr>
        <w:t>А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 xml:space="preserve"> является первичным </w:t>
      </w:r>
      <w:proofErr w:type="spellStart"/>
      <w:r w:rsidRPr="000205C8">
        <w:rPr>
          <w:rFonts w:ascii="Times New Roman" w:hAnsi="Times New Roman" w:cs="Times New Roman"/>
          <w:sz w:val="24"/>
          <w:szCs w:val="24"/>
        </w:rPr>
        <w:t>моногалогеналканом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 xml:space="preserve">,  массовая доля галогена в котором составляет 65%.  </w:t>
      </w:r>
    </w:p>
    <w:p w:rsidR="006469E1" w:rsidRPr="000205C8" w:rsidRDefault="006469E1" w:rsidP="006469E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Также известно, что соединение </w:t>
      </w:r>
      <w:r w:rsidRPr="000205C8">
        <w:rPr>
          <w:rFonts w:ascii="Times New Roman" w:hAnsi="Times New Roman" w:cs="Times New Roman"/>
          <w:b/>
          <w:sz w:val="24"/>
          <w:szCs w:val="24"/>
        </w:rPr>
        <w:t>Х</w:t>
      </w:r>
      <w:r w:rsidRPr="000205C8">
        <w:rPr>
          <w:rFonts w:ascii="Times New Roman" w:hAnsi="Times New Roman" w:cs="Times New Roman"/>
          <w:sz w:val="24"/>
          <w:szCs w:val="24"/>
        </w:rPr>
        <w:t xml:space="preserve"> содержит по массе 36,36% кислорода, 54,55% углерода и водород и имеет неразветвленный углеродный скелет.</w:t>
      </w:r>
    </w:p>
    <w:p w:rsidR="006469E1" w:rsidRPr="000205C8" w:rsidRDefault="006469E1" w:rsidP="006469E1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6469E1" w:rsidRPr="000205C8" w:rsidRDefault="006469E1" w:rsidP="006469E1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69E1" w:rsidRPr="000205C8" w:rsidRDefault="006469E1" w:rsidP="006469E1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sz w:val="24"/>
          <w:szCs w:val="24"/>
        </w:rPr>
        <w:t xml:space="preserve"> Решени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779"/>
        <w:gridCol w:w="1792"/>
      </w:tblGrid>
      <w:tr w:rsidR="006469E1" w:rsidRPr="000205C8" w:rsidTr="006469E1">
        <w:tc>
          <w:tcPr>
            <w:tcW w:w="8046" w:type="dxa"/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верного ответа и указания по оцениванию</w:t>
            </w: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(допускаются иные формулировки ответа, не искажающие его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смысла)</w:t>
            </w:r>
          </w:p>
        </w:tc>
        <w:tc>
          <w:tcPr>
            <w:tcW w:w="1808" w:type="dxa"/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Баллы</w:t>
            </w:r>
          </w:p>
        </w:tc>
      </w:tr>
      <w:tr w:rsidR="006469E1" w:rsidRPr="000205C8" w:rsidTr="006469E1">
        <w:tc>
          <w:tcPr>
            <w:tcW w:w="8046" w:type="dxa"/>
          </w:tcPr>
          <w:p w:rsidR="006469E1" w:rsidRPr="000205C8" w:rsidRDefault="006469E1" w:rsidP="006469E1">
            <w:pPr>
              <w:pStyle w:val="a3"/>
              <w:numPr>
                <w:ilvl w:val="0"/>
                <w:numId w:val="5"/>
              </w:num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Выведена молекулярная формула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оногалогеналкана</w:t>
            </w:r>
            <w:proofErr w:type="spellEnd"/>
            <w:proofErr w:type="gramStart"/>
            <w:r w:rsidR="000205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proofErr w:type="gramEnd"/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Формула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галогенпроизводного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в общем виде С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+1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al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Для расчета массовой доли галогена можно воспользоваться формулой ω 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al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al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/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С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+1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al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 =&gt;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(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n+1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Hal)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(Hal)  /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ω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Hal)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(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n+1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Hal) = 12n + 2n + 1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r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Hal)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етодом подбора находим, что галоген – бром и молекулярная формула 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7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</w:p>
        </w:tc>
        <w:tc>
          <w:tcPr>
            <w:tcW w:w="1808" w:type="dxa"/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,5  балла</w:t>
            </w:r>
          </w:p>
        </w:tc>
      </w:tr>
      <w:tr w:rsidR="006469E1" w:rsidRPr="000205C8" w:rsidTr="006469E1">
        <w:tc>
          <w:tcPr>
            <w:tcW w:w="8046" w:type="dxa"/>
          </w:tcPr>
          <w:p w:rsidR="006469E1" w:rsidRPr="000205C8" w:rsidRDefault="006469E1" w:rsidP="006469E1">
            <w:pPr>
              <w:pStyle w:val="a3"/>
              <w:numPr>
                <w:ilvl w:val="0"/>
                <w:numId w:val="5"/>
              </w:num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Выведена молекулярная формула соединения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Х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держание водорода 100 – 36,36 – 54,55 = 9,09 %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z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proofErr w:type="spellEnd"/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: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: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z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54,55/12 : 9,09/1 : 36,36/16 = 4,55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: 9,09 : 2,27 =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 2 : 4 : 1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Так как сказано, что соединение имеет неразветвленный углеродный скелет, оно должно содержать как минимум 4 атома углерода. Логично предположить, что это бутановая кислота 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8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(такой же вывод можно сделать, проанализировав те превращения, в которые вступает соединение Х)</w:t>
            </w:r>
          </w:p>
        </w:tc>
        <w:tc>
          <w:tcPr>
            <w:tcW w:w="1808" w:type="dxa"/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,5  балла</w:t>
            </w:r>
          </w:p>
        </w:tc>
      </w:tr>
      <w:tr w:rsidR="006469E1" w:rsidRPr="000205C8" w:rsidTr="006469E1">
        <w:tc>
          <w:tcPr>
            <w:tcW w:w="8046" w:type="dxa"/>
          </w:tcPr>
          <w:p w:rsidR="006469E1" w:rsidRPr="000205C8" w:rsidRDefault="006469E1" w:rsidP="006469E1">
            <w:pPr>
              <w:pStyle w:val="a3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аписаны уравнения реакций:</w:t>
            </w:r>
          </w:p>
          <w:p w:rsidR="006469E1" w:rsidRPr="000205C8" w:rsidRDefault="006469E1" w:rsidP="006469E1">
            <w:pPr>
              <w:pStyle w:val="a3"/>
              <w:numPr>
                <w:ilvl w:val="0"/>
                <w:numId w:val="6"/>
              </w:numPr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(водный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→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H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Br</w:t>
            </w:r>
            <w:proofErr w:type="spellEnd"/>
          </w:p>
          <w:p w:rsidR="006469E1" w:rsidRPr="000205C8" w:rsidRDefault="006469E1" w:rsidP="006469E1">
            <w:pPr>
              <w:pStyle w:val="a3"/>
              <w:numPr>
                <w:ilvl w:val="0"/>
                <w:numId w:val="6"/>
              </w:numPr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H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– 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H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→                        </w:t>
            </w:r>
          </w:p>
          <w:p w:rsidR="006469E1" w:rsidRPr="000205C8" w:rsidRDefault="006469E1" w:rsidP="006469E1">
            <w:pPr>
              <w:pStyle w:val="a3"/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  → 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– 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3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+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   (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6469E1" w:rsidRPr="000205C8" w:rsidRDefault="006469E1" w:rsidP="006469E1">
            <w:pPr>
              <w:pStyle w:val="a3"/>
              <w:numPr>
                <w:ilvl w:val="0"/>
                <w:numId w:val="6"/>
              </w:numPr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– СО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</w:p>
          <w:p w:rsidR="006469E1" w:rsidRPr="000205C8" w:rsidRDefault="006469E1" w:rsidP="006469E1">
            <w:pPr>
              <w:pStyle w:val="a3"/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– СОО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3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Br</w:t>
            </w:r>
            <w:proofErr w:type="spellEnd"/>
          </w:p>
          <w:p w:rsidR="006469E1" w:rsidRPr="000205C8" w:rsidRDefault="006469E1" w:rsidP="006469E1">
            <w:pPr>
              <w:pStyle w:val="a3"/>
              <w:numPr>
                <w:ilvl w:val="0"/>
                <w:numId w:val="6"/>
              </w:numPr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O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(спиртовой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→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=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Br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</w:p>
          <w:p w:rsidR="006469E1" w:rsidRPr="000205C8" w:rsidRDefault="006469E1" w:rsidP="006469E1">
            <w:pPr>
              <w:pStyle w:val="a3"/>
              <w:numPr>
                <w:ilvl w:val="0"/>
                <w:numId w:val="6"/>
              </w:numPr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=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→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≡СН +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atNi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6469E1" w:rsidRPr="000205C8" w:rsidRDefault="006469E1" w:rsidP="006469E1">
            <w:pPr>
              <w:pStyle w:val="a3"/>
              <w:numPr>
                <w:ilvl w:val="0"/>
                <w:numId w:val="6"/>
              </w:numPr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≡СН +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О →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–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3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g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+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6469E1" w:rsidRPr="000205C8" w:rsidRDefault="006469E1" w:rsidP="006469E1">
            <w:pPr>
              <w:pStyle w:val="a3"/>
              <w:numPr>
                <w:ilvl w:val="0"/>
                <w:numId w:val="6"/>
              </w:numPr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C(O) –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3 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 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→ 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CH(OH) –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3 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atNi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  <w:p w:rsidR="006469E1" w:rsidRPr="000205C8" w:rsidRDefault="006469E1" w:rsidP="006469E1">
            <w:pPr>
              <w:pStyle w:val="a3"/>
              <w:numPr>
                <w:ilvl w:val="0"/>
                <w:numId w:val="6"/>
              </w:numPr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CH(OH) –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3 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+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2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–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OH →                        </w:t>
            </w:r>
          </w:p>
          <w:p w:rsidR="006469E1" w:rsidRPr="000205C8" w:rsidRDefault="006469E1" w:rsidP="006469E1">
            <w:pPr>
              <w:pStyle w:val="a3"/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→ 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– 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+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              (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+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6469E1" w:rsidRPr="000205C8" w:rsidRDefault="006469E1" w:rsidP="006469E1">
            <w:pPr>
              <w:pStyle w:val="a3"/>
              <w:numPr>
                <w:ilvl w:val="0"/>
                <w:numId w:val="6"/>
              </w:numPr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CH(OH) –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3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Br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→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Br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3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 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</w:p>
          <w:p w:rsidR="006469E1" w:rsidRPr="000205C8" w:rsidRDefault="006469E1" w:rsidP="006469E1">
            <w:pPr>
              <w:pStyle w:val="a3"/>
              <w:numPr>
                <w:ilvl w:val="0"/>
                <w:numId w:val="6"/>
              </w:numPr>
              <w:ind w:left="567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 +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Br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→ (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CH(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Br</w:t>
            </w:r>
            <w:proofErr w:type="spellEnd"/>
          </w:p>
          <w:p w:rsidR="006469E1" w:rsidRPr="000205C8" w:rsidRDefault="006469E1" w:rsidP="006469E1">
            <w:pPr>
              <w:pStyle w:val="a3"/>
              <w:ind w:left="108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Примечание: при отсутствии условий снимается 0,2 балла за уравнение, при отсутствии коэффициентов снимается 0,5 баллов</w:t>
            </w:r>
          </w:p>
        </w:tc>
        <w:tc>
          <w:tcPr>
            <w:tcW w:w="1808" w:type="dxa"/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Каждое уравнение по 1 баллу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сего 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0 баллов</w:t>
            </w:r>
          </w:p>
        </w:tc>
      </w:tr>
      <w:tr w:rsidR="006469E1" w:rsidRPr="000205C8" w:rsidTr="006469E1">
        <w:trPr>
          <w:trHeight w:val="1725"/>
        </w:trPr>
        <w:tc>
          <w:tcPr>
            <w:tcW w:w="8046" w:type="dxa"/>
          </w:tcPr>
          <w:p w:rsidR="006469E1" w:rsidRPr="000205C8" w:rsidRDefault="006469E1" w:rsidP="006469E1">
            <w:pPr>
              <w:pStyle w:val="a3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1-бромбутан                       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пропанол-1                         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H</w:t>
            </w:r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ропин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≡СН</w:t>
            </w:r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D –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ацетон</w:t>
            </w:r>
            <w:r w:rsidR="000205C8" w:rsidRPr="002C790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 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C(O) –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E –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ропанол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                          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CH(OH) –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3  </w:t>
            </w:r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 – 2-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бромпропан</w:t>
            </w:r>
            <w:proofErr w:type="spellEnd"/>
            <w:r w:rsidR="000205C8"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Br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1808" w:type="dxa"/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Каждое название и каждая структурная формула по 0,25 балла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Всего 3 балла</w:t>
            </w:r>
          </w:p>
        </w:tc>
      </w:tr>
      <w:tr w:rsidR="006469E1" w:rsidRPr="000205C8" w:rsidTr="006469E1">
        <w:trPr>
          <w:trHeight w:val="1305"/>
        </w:trPr>
        <w:tc>
          <w:tcPr>
            <w:tcW w:w="8046" w:type="dxa"/>
          </w:tcPr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ропилбутират</w:t>
            </w:r>
            <w:proofErr w:type="spellEnd"/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69E1" w:rsidRPr="000205C8" w:rsidRDefault="006469E1" w:rsidP="006469E1">
            <w:pPr>
              <w:pStyle w:val="a3"/>
              <w:jc w:val="both"/>
              <w:rPr>
                <w:sz w:val="24"/>
                <w:szCs w:val="24"/>
              </w:rPr>
            </w:pPr>
            <w:r w:rsidRPr="000205C8">
              <w:rPr>
                <w:sz w:val="24"/>
                <w:szCs w:val="24"/>
              </w:rPr>
              <w:object w:dxaOrig="3393" w:dyaOrig="607">
                <v:shape id="_x0000_i1029" type="#_x0000_t75" style="width:169.5pt;height:30pt" o:ole="">
                  <v:imagedata r:id="rId15" o:title=""/>
                </v:shape>
                <o:OLEObject Type="Embed" ProgID="ChemDraw.Document.6.0" ShapeID="_x0000_i1029" DrawAspect="Content" ObjectID="_1632222911" r:id="rId16"/>
              </w:object>
            </w:r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ропилизобутират</w:t>
            </w:r>
            <w:proofErr w:type="spellEnd"/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sz w:val="24"/>
                <w:szCs w:val="24"/>
              </w:rPr>
              <w:object w:dxaOrig="3079" w:dyaOrig="821">
                <v:shape id="_x0000_i1030" type="#_x0000_t75" style="width:154pt;height:41.5pt" o:ole="">
                  <v:imagedata r:id="rId17" o:title=""/>
                </v:shape>
                <o:OLEObject Type="Embed" ProgID="ChemDraw.Document.6.0" ShapeID="_x0000_i1030" DrawAspect="Content" ObjectID="_1632222912" r:id="rId18"/>
              </w:object>
            </w:r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I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изопропилбутират</w:t>
            </w:r>
            <w:proofErr w:type="spellEnd"/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sz w:val="24"/>
                <w:szCs w:val="24"/>
              </w:rPr>
              <w:object w:dxaOrig="2505" w:dyaOrig="945">
                <v:shape id="_x0000_i1031" type="#_x0000_t75" style="width:125.5pt;height:47.5pt" o:ole="">
                  <v:imagedata r:id="rId19" o:title=""/>
                </v:shape>
                <o:OLEObject Type="Embed" ProgID="ChemDraw.Document.6.0" ShapeID="_x0000_i1031" DrawAspect="Content" ObjectID="_1632222913" r:id="rId20"/>
              </w:object>
            </w:r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изопропилизобутират</w:t>
            </w:r>
            <w:proofErr w:type="spellEnd"/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sz w:val="24"/>
                <w:szCs w:val="24"/>
              </w:rPr>
              <w:object w:dxaOrig="2186" w:dyaOrig="895">
                <v:shape id="_x0000_i1032" type="#_x0000_t75" style="width:109.5pt;height:44.5pt" o:ole="">
                  <v:imagedata r:id="rId21" o:title=""/>
                </v:shape>
                <o:OLEObject Type="Embed" ProgID="ChemDraw.Document.6.0" ShapeID="_x0000_i1032" DrawAspect="Content" ObjectID="_1632222914" r:id="rId22"/>
              </w:object>
            </w:r>
          </w:p>
          <w:p w:rsidR="006469E1" w:rsidRPr="000205C8" w:rsidRDefault="006469E1" w:rsidP="006469E1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808" w:type="dxa"/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аждое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название и каждая структурная формула по 0,5 балла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Всего 4 балла</w:t>
            </w:r>
          </w:p>
        </w:tc>
      </w:tr>
      <w:tr w:rsidR="006469E1" w:rsidRPr="000205C8" w:rsidTr="006469E1">
        <w:tc>
          <w:tcPr>
            <w:tcW w:w="8046" w:type="dxa"/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Максимальный балл:</w:t>
            </w:r>
          </w:p>
        </w:tc>
        <w:tc>
          <w:tcPr>
            <w:tcW w:w="1808" w:type="dxa"/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6469E1" w:rsidRPr="000205C8" w:rsidRDefault="006469E1" w:rsidP="006469E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6469E1" w:rsidRPr="000205C8" w:rsidRDefault="006469E1" w:rsidP="00BB1463">
      <w:pPr>
        <w:spacing w:after="0" w:line="240" w:lineRule="auto"/>
        <w:jc w:val="center"/>
        <w:rPr>
          <w:rFonts w:ascii="Times New Roman" w:hAnsi="Times New Roman" w:cs="Times New Roman"/>
          <w:b/>
          <w:iCs/>
          <w:sz w:val="24"/>
          <w:szCs w:val="24"/>
        </w:rPr>
      </w:pP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346FDA" w:rsidRPr="000205C8" w:rsidRDefault="00346FDA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46FDA" w:rsidRPr="000205C8" w:rsidRDefault="00346FDA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46FDA" w:rsidRPr="000205C8" w:rsidRDefault="00346FDA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46FDA" w:rsidRPr="000205C8" w:rsidRDefault="00346FDA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46FDA" w:rsidRPr="000205C8" w:rsidRDefault="00346FDA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46FDA" w:rsidRPr="000205C8" w:rsidRDefault="00346FDA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46FDA" w:rsidRPr="000205C8" w:rsidRDefault="00346FDA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46FDA" w:rsidRPr="000205C8" w:rsidRDefault="00346FDA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46FDA" w:rsidRPr="000205C8" w:rsidRDefault="00346FDA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46FDA" w:rsidRPr="000205C8" w:rsidRDefault="00346FDA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46FDA" w:rsidRPr="000205C8" w:rsidRDefault="00346FDA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46FDA" w:rsidRPr="000205C8" w:rsidRDefault="00346FDA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46FDA" w:rsidRPr="000205C8" w:rsidRDefault="00346FDA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46FDA" w:rsidRPr="000205C8" w:rsidRDefault="00346FDA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BB1463" w:rsidRPr="000205C8" w:rsidRDefault="00BB1463" w:rsidP="00BB146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205C8">
        <w:rPr>
          <w:rFonts w:ascii="Times New Roman" w:hAnsi="Times New Roman" w:cs="Times New Roman"/>
          <w:b/>
          <w:bCs/>
          <w:sz w:val="24"/>
          <w:szCs w:val="24"/>
        </w:rPr>
        <w:t>ВСЕРОССИЙСКАЯ ОЛИМПИАДА ШКОЛЬНИКОВ</w:t>
      </w: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205C8">
        <w:rPr>
          <w:rFonts w:ascii="Times New Roman" w:hAnsi="Times New Roman" w:cs="Times New Roman"/>
          <w:b/>
          <w:bCs/>
          <w:sz w:val="24"/>
          <w:szCs w:val="24"/>
        </w:rPr>
        <w:t xml:space="preserve">         МУНИПАЦИАЛЬНЫЙ ЭТАП  </w:t>
      </w: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iCs/>
          <w:sz w:val="24"/>
          <w:szCs w:val="24"/>
        </w:rPr>
        <w:t>Химия</w:t>
      </w:r>
    </w:p>
    <w:p w:rsidR="00BB1463" w:rsidRPr="000205C8" w:rsidRDefault="00BB1463" w:rsidP="00BB1463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iCs/>
          <w:sz w:val="24"/>
          <w:szCs w:val="24"/>
        </w:rPr>
        <w:t>11 класс</w:t>
      </w:r>
    </w:p>
    <w:p w:rsidR="00346FDA" w:rsidRPr="000205C8" w:rsidRDefault="00346FDA" w:rsidP="00BB1463">
      <w:pPr>
        <w:spacing w:after="0" w:line="240" w:lineRule="auto"/>
        <w:jc w:val="center"/>
        <w:rPr>
          <w:rFonts w:ascii="Times New Roman" w:hAnsi="Times New Roman" w:cs="Times New Roman"/>
          <w:b/>
          <w:i/>
          <w:iCs/>
          <w:sz w:val="24"/>
          <w:szCs w:val="24"/>
        </w:rPr>
      </w:pPr>
    </w:p>
    <w:p w:rsidR="006469E1" w:rsidRPr="000205C8" w:rsidRDefault="006469E1" w:rsidP="006469E1">
      <w:pPr>
        <w:spacing w:after="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ритерии проверки</w:t>
      </w:r>
    </w:p>
    <w:p w:rsidR="006469E1" w:rsidRPr="000205C8" w:rsidRDefault="006469E1" w:rsidP="006469E1">
      <w:pPr>
        <w:spacing w:after="0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69E1" w:rsidRPr="000205C8" w:rsidRDefault="006469E1" w:rsidP="006469E1">
      <w:pPr>
        <w:spacing w:after="0"/>
        <w:rPr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Задание 1. </w:t>
      </w:r>
    </w:p>
    <w:p w:rsidR="006469E1" w:rsidRPr="000205C8" w:rsidRDefault="006469E1" w:rsidP="006469E1">
      <w:pPr>
        <w:tabs>
          <w:tab w:val="left" w:pos="1077"/>
        </w:tabs>
        <w:spacing w:line="360" w:lineRule="auto"/>
        <w:ind w:firstLine="720"/>
        <w:jc w:val="both"/>
        <w:rPr>
          <w:sz w:val="24"/>
          <w:szCs w:val="24"/>
          <w:lang w:val="en-US"/>
        </w:rPr>
      </w:pPr>
      <w:r w:rsidRPr="000205C8">
        <w:rPr>
          <w:i/>
          <w:iCs/>
          <w:sz w:val="24"/>
          <w:szCs w:val="24"/>
        </w:rPr>
        <w:lastRenderedPageBreak/>
        <w:t xml:space="preserve"> </w:t>
      </w:r>
      <w:r w:rsidRPr="000205C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205C8">
        <w:rPr>
          <w:sz w:val="24"/>
          <w:szCs w:val="24"/>
        </w:rPr>
        <w:object w:dxaOrig="6296" w:dyaOrig="5741">
          <v:shape id="_x0000_i1033" type="#_x0000_t75" style="width:389pt;height:223pt" o:ole="">
            <v:imagedata r:id="rId23" o:title=""/>
          </v:shape>
          <o:OLEObject Type="Embed" ProgID="ChemDraw.Document.6.0" ShapeID="_x0000_i1033" DrawAspect="Content" ObjectID="_1632222915" r:id="rId24"/>
        </w:object>
      </w:r>
    </w:p>
    <w:p w:rsidR="006469E1" w:rsidRPr="000205C8" w:rsidRDefault="006469E1" w:rsidP="006469E1">
      <w:pPr>
        <w:pStyle w:val="a3"/>
        <w:numPr>
          <w:ilvl w:val="0"/>
          <w:numId w:val="7"/>
        </w:numPr>
        <w:tabs>
          <w:tab w:val="left" w:pos="1077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Вещество 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>З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 xml:space="preserve"> – черно-серые кристаллы; легко образуют фиолетовые пары, обладающие резким запахом; кристаллическая решетка ромбическая.</w:t>
      </w:r>
    </w:p>
    <w:p w:rsidR="006469E1" w:rsidRPr="000205C8" w:rsidRDefault="006469E1" w:rsidP="006469E1">
      <w:pPr>
        <w:pStyle w:val="a3"/>
        <w:numPr>
          <w:ilvl w:val="0"/>
          <w:numId w:val="8"/>
        </w:numPr>
        <w:tabs>
          <w:tab w:val="left" w:pos="1077"/>
        </w:tabs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Вещество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 xml:space="preserve"> В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 xml:space="preserve"> – желто-зеленый газ с резким  запахом; т. пл. – 100,98 °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0205C8">
        <w:rPr>
          <w:rFonts w:ascii="Times New Roman" w:hAnsi="Times New Roman" w:cs="Times New Roman"/>
          <w:sz w:val="24"/>
          <w:szCs w:val="24"/>
        </w:rPr>
        <w:t xml:space="preserve">; </w:t>
      </w:r>
      <w:r w:rsidRPr="000205C8">
        <w:rPr>
          <w:rFonts w:ascii="Times New Roman" w:hAnsi="Times New Roman" w:cs="Times New Roman"/>
          <w:sz w:val="24"/>
          <w:szCs w:val="24"/>
        </w:rPr>
        <w:br/>
        <w:t>т. кип – 33,97 °С. Хорошо растворим в неполярных жидкостях, хуже в воде.</w:t>
      </w:r>
    </w:p>
    <w:p w:rsidR="006469E1" w:rsidRPr="000205C8" w:rsidRDefault="006469E1" w:rsidP="006469E1">
      <w:pPr>
        <w:tabs>
          <w:tab w:val="left" w:pos="1077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            1. Приведите формулы веществ 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0205C8">
        <w:rPr>
          <w:rFonts w:ascii="Times New Roman" w:hAnsi="Times New Roman" w:cs="Times New Roman"/>
          <w:sz w:val="24"/>
          <w:szCs w:val="24"/>
        </w:rPr>
        <w:t xml:space="preserve"> – З.</w:t>
      </w:r>
    </w:p>
    <w:p w:rsidR="006469E1" w:rsidRPr="000205C8" w:rsidRDefault="006469E1" w:rsidP="006469E1">
      <w:pPr>
        <w:pStyle w:val="a3"/>
        <w:tabs>
          <w:tab w:val="left" w:pos="1077"/>
        </w:tabs>
        <w:spacing w:after="0" w:line="360" w:lineRule="auto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2. Запишите уравнения происходящих реакций.</w:t>
      </w:r>
    </w:p>
    <w:p w:rsidR="006469E1" w:rsidRPr="000205C8" w:rsidRDefault="006469E1" w:rsidP="006469E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6469E1" w:rsidRPr="000205C8" w:rsidRDefault="006469E1" w:rsidP="006469E1">
      <w:pPr>
        <w:pStyle w:val="a3"/>
        <w:tabs>
          <w:tab w:val="left" w:pos="1077"/>
        </w:tabs>
        <w:spacing w:after="0" w:line="360" w:lineRule="auto"/>
        <w:ind w:left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469E1" w:rsidRPr="000205C8" w:rsidRDefault="006469E1" w:rsidP="006469E1">
      <w:pPr>
        <w:pStyle w:val="a5"/>
        <w:spacing w:before="0" w:beforeAutospacing="0" w:after="0" w:afterAutospacing="0"/>
        <w:rPr>
          <w:b/>
          <w:i/>
        </w:rPr>
      </w:pPr>
      <w:r w:rsidRPr="000205C8">
        <w:rPr>
          <w:b/>
          <w:i/>
        </w:rPr>
        <w:t>Решение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188"/>
        <w:gridCol w:w="1383"/>
      </w:tblGrid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одержание верного ответа и указания по оцениванию         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1. А – НС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  <w:proofErr w:type="gramEnd"/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OH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-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NaH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↑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или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2NaCl + 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HCl↑   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. B – 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HCl + 2KMn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5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Mn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KCl + 8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4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I</w:t>
            </w:r>
            <w:proofErr w:type="spellEnd"/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I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6NaOH = 6NaCl + NaI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3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а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5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NaI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NaI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3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I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3Na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6.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NaI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NaI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Ba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2NaCl + Ba(I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↓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7. Ж – В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-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8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NaI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I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3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 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NaOH = NaI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NaCl + 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 xml:space="preserve">9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– I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I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Fe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FeCl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2NaCl + I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6469E1" w:rsidRPr="000205C8" w:rsidTr="006469E1">
        <w:trPr>
          <w:trHeight w:val="282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6469E1" w:rsidRPr="000205C8" w:rsidRDefault="006469E1" w:rsidP="006469E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: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6469E1" w:rsidRPr="000205C8" w:rsidRDefault="006469E1" w:rsidP="006469E1">
      <w:pPr>
        <w:pStyle w:val="a3"/>
        <w:tabs>
          <w:tab w:val="left" w:pos="1077"/>
        </w:tabs>
        <w:spacing w:after="0" w:line="360" w:lineRule="auto"/>
        <w:ind w:left="708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Задание 2.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Неизвестный металл сгорает в кислороде, разбрасывая искры, и образует 23,2 г оксида металла. Для восстановления образовавшегося оксида необходимо затратить 8,96 л оксида углерода (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0205C8">
        <w:rPr>
          <w:rFonts w:ascii="Times New Roman" w:hAnsi="Times New Roman" w:cs="Times New Roman"/>
          <w:sz w:val="24"/>
          <w:szCs w:val="24"/>
        </w:rPr>
        <w:t>). Если полученный при восстановлении металл растворить  в разбавленном растворе серной кислоты, то образовавшийся при этом раствор дает темно-синий осадок с красной кровяной солью.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0205C8">
        <w:rPr>
          <w:rFonts w:ascii="Times New Roman" w:hAnsi="Times New Roman" w:cs="Times New Roman"/>
          <w:i/>
          <w:sz w:val="24"/>
          <w:szCs w:val="24"/>
        </w:rPr>
        <w:t>Вопросы: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1. Назовите металл;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2. Приведите формулы всех возможных оксидов данного металла;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3. Напишите уравнения реакций восстановления оксидов металла оксидом углерода (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0205C8">
        <w:rPr>
          <w:rFonts w:ascii="Times New Roman" w:hAnsi="Times New Roman" w:cs="Times New Roman"/>
          <w:sz w:val="24"/>
          <w:szCs w:val="24"/>
        </w:rPr>
        <w:t>);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4. Используя числовые данные, докажите, о каком оксиде неизвестного металла идет речь;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5. Напишите уравнение реакции взаимодействия металла с раствором разбавленной серной кислоты и с красной кровяной солью;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6. Назовите соль, образующуюся при взаимодейств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>ии ио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>нов железа (</w:t>
      </w:r>
      <w:r w:rsidRPr="000205C8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0205C8">
        <w:rPr>
          <w:rFonts w:ascii="Times New Roman" w:hAnsi="Times New Roman" w:cs="Times New Roman"/>
          <w:sz w:val="24"/>
          <w:szCs w:val="24"/>
        </w:rPr>
        <w:t>) с раствором красной кровяной соли.</w:t>
      </w:r>
    </w:p>
    <w:p w:rsidR="006469E1" w:rsidRPr="000205C8" w:rsidRDefault="006469E1" w:rsidP="006469E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469E1" w:rsidRPr="000205C8" w:rsidRDefault="006469E1" w:rsidP="006469E1">
      <w:pPr>
        <w:pStyle w:val="a5"/>
        <w:spacing w:before="0" w:beforeAutospacing="0" w:after="0" w:afterAutospacing="0"/>
        <w:rPr>
          <w:b/>
          <w:i/>
        </w:rPr>
      </w:pPr>
      <w:r w:rsidRPr="000205C8">
        <w:rPr>
          <w:b/>
          <w:i/>
        </w:rPr>
        <w:t>Решение:</w:t>
      </w:r>
    </w:p>
    <w:tbl>
      <w:tblPr>
        <w:tblW w:w="9747" w:type="dxa"/>
        <w:tblLook w:val="01E0" w:firstRow="1" w:lastRow="1" w:firstColumn="1" w:lastColumn="1" w:noHBand="0" w:noVBand="0"/>
      </w:tblPr>
      <w:tblGrid>
        <w:gridCol w:w="8330"/>
        <w:gridCol w:w="1417"/>
      </w:tblGrid>
      <w:tr w:rsidR="006469E1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одержание верного ответа и указания по оцениванию         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6469E1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С раствором красной кровяной соли темно-синий осадок образуют ионы </w:t>
            </w:r>
          </w:p>
          <w:p w:rsidR="006469E1" w:rsidRPr="000205C8" w:rsidRDefault="006469E1" w:rsidP="006469E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железа 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, следовательно, неизвестный металл – железо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6469E1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риведены формулы оксидов  железа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х 3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,5 балла</w:t>
            </w:r>
          </w:p>
        </w:tc>
      </w:tr>
      <w:tr w:rsidR="006469E1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ставлены уравнения реакций восстановления оксидов железа оксидом углерода 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СО =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           (1)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3СО = 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3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   (2)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4СО = 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4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    (3)           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469E1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Рассчитаны количества веществ углекислого газа и оксида железа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8,96 л/22,4 л/моль = 0,4моль;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0,4 моль              (уравнение 1)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1/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0,133 моль  (уравнение 2)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1/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0,1 моль      (уравнение 3)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Рассчитаны молярные массы оксидов железа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23,2 г /0,4 моль = 56,22 г/моль ≠ 82 г/моль;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23,2 г /0,133 моль =  173,6 г/моль ≠ 160 г/моль;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23,2 г /0,1 моль = 232 г/моль; 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469E1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Доказано, что оксидом железа является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железная окалина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 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х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у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23,2 г/ 0,1моль = 232 г/моль; М 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х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у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М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232 г/моль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а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469E1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5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аписаны уравнения реакций взаимодействия железа с разбавленным раствором серной кислоты и красной кровяной солью: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+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Fe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↑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Fe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Fe(CN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6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 = 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Fe(CN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6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↓+ 3K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                 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темно-синий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6469E1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.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Приведено название соли: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e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N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] – «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турнбулевая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синь»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</w:tc>
      </w:tr>
      <w:tr w:rsidR="006469E1" w:rsidRPr="000205C8" w:rsidTr="006469E1">
        <w:trPr>
          <w:trHeight w:val="282"/>
        </w:trPr>
        <w:tc>
          <w:tcPr>
            <w:tcW w:w="8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6469E1" w:rsidRPr="000205C8" w:rsidRDefault="006469E1" w:rsidP="006469E1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6469E1" w:rsidRPr="000205C8" w:rsidRDefault="006469E1" w:rsidP="006469E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6469E1" w:rsidRPr="000205C8" w:rsidRDefault="006469E1" w:rsidP="006469E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469E1" w:rsidRPr="000205C8" w:rsidRDefault="006469E1" w:rsidP="006469E1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Задание 3.</w:t>
      </w:r>
    </w:p>
    <w:p w:rsidR="006469E1" w:rsidRPr="000205C8" w:rsidRDefault="006469E1" w:rsidP="006469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Раствор массой 9,21 г свежеприготовленной смеси анилина, фенола, уксусной кислоты и этанола в </w:t>
      </w:r>
      <w:proofErr w:type="spellStart"/>
      <w:r w:rsidRPr="000205C8">
        <w:rPr>
          <w:rFonts w:ascii="Times New Roman" w:hAnsi="Times New Roman" w:cs="Times New Roman"/>
          <w:sz w:val="24"/>
          <w:szCs w:val="24"/>
        </w:rPr>
        <w:t>гексане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 xml:space="preserve"> при реакции с избытком мелкоизмельченного натрия выделяет 1568 мл газа (н.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>.). Обработка того же количества исходной смеси бромной водой приводит к образованию 9,91 г  осадка. Такое же количество исходной смеси может прореагировать с 17,86 мл 11,2%-</w:t>
      </w:r>
      <w:proofErr w:type="spellStart"/>
      <w:r w:rsidRPr="000205C8">
        <w:rPr>
          <w:rFonts w:ascii="Times New Roman" w:hAnsi="Times New Roman" w:cs="Times New Roman"/>
          <w:sz w:val="24"/>
          <w:szCs w:val="24"/>
        </w:rPr>
        <w:t>ного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 xml:space="preserve"> раствора гидроксида калия (плотность 1,12 г/мл). </w:t>
      </w:r>
    </w:p>
    <w:p w:rsidR="006469E1" w:rsidRPr="000205C8" w:rsidRDefault="006469E1" w:rsidP="006469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Вычислите содержание всех компонентов смеси в процентах по массе.</w:t>
      </w:r>
    </w:p>
    <w:p w:rsidR="006469E1" w:rsidRPr="000205C8" w:rsidRDefault="006469E1" w:rsidP="006469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Напишите уравнения всех протекающих реакций, для ароматических соединений используйте структурные формулы.</w:t>
      </w:r>
    </w:p>
    <w:p w:rsidR="006469E1" w:rsidRPr="000205C8" w:rsidRDefault="006469E1" w:rsidP="006469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Для расчетов используйте атомные массы, округленные до сотых.</w:t>
      </w:r>
    </w:p>
    <w:p w:rsidR="006469E1" w:rsidRPr="000205C8" w:rsidRDefault="006469E1" w:rsidP="006469E1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6469E1" w:rsidRPr="000205C8" w:rsidRDefault="006469E1" w:rsidP="006469E1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sz w:val="24"/>
          <w:szCs w:val="24"/>
        </w:rPr>
        <w:t xml:space="preserve">Решение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807"/>
        <w:gridCol w:w="1764"/>
      </w:tblGrid>
      <w:tr w:rsidR="006469E1" w:rsidRPr="000205C8" w:rsidTr="006469E1"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верного ответа и указания по оцениванию</w:t>
            </w: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6469E1" w:rsidRPr="000205C8" w:rsidTr="006469E1"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pStyle w:val="a3"/>
              <w:numPr>
                <w:ilvl w:val="0"/>
                <w:numId w:val="9"/>
              </w:numPr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ведены переменные для компонентов смеси и рассчитана масса раствора через эти переменные:</w:t>
            </w:r>
          </w:p>
          <w:p w:rsidR="006469E1" w:rsidRPr="000205C8" w:rsidRDefault="006469E1" w:rsidP="006469E1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Пусть в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меси</w:t>
            </w:r>
            <w:proofErr w:type="gramEnd"/>
            <w:r w:rsidR="002C79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05C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моль анилина, </w:t>
            </w:r>
            <w:r w:rsidRPr="000205C8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b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C7906">
              <w:rPr>
                <w:rFonts w:ascii="Times New Roman" w:hAnsi="Times New Roman" w:cs="Times New Roman"/>
                <w:sz w:val="24"/>
                <w:szCs w:val="24"/>
              </w:rPr>
              <w:t xml:space="preserve">моль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фенола, </w:t>
            </w:r>
            <w:r w:rsidRPr="000205C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моль уксусной кислоты и </w:t>
            </w:r>
            <w:r w:rsidRPr="000205C8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d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моль этанола.</w:t>
            </w:r>
          </w:p>
          <w:p w:rsidR="006469E1" w:rsidRPr="000205C8" w:rsidRDefault="006469E1" w:rsidP="006469E1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Тогда масса исходной смеси:</w:t>
            </w:r>
          </w:p>
          <w:p w:rsidR="006469E1" w:rsidRPr="000205C8" w:rsidRDefault="006469E1" w:rsidP="006469E1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M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M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H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M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OH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M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H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9,21  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93,1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94,11b + 60,05c + 46,05d = 9,21</w:t>
            </w:r>
            <w:r w:rsidR="002C790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1)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6469E1" w:rsidRPr="000205C8" w:rsidTr="006469E1"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pStyle w:val="a3"/>
              <w:numPr>
                <w:ilvl w:val="0"/>
                <w:numId w:val="9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аписаны уравнения взаимодействия с металлическим натрием: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 C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6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5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H + 2Na  =  2 C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6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5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Na  +  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↑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OH + 2Na  =  2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ONa  +  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↑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2 C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5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H + 2Na  =  2 C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5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Na  +  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↑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6 балла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6 балла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6 балла</w:t>
            </w:r>
          </w:p>
        </w:tc>
      </w:tr>
      <w:tr w:rsidR="006469E1" w:rsidRPr="000205C8" w:rsidTr="006469E1"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pStyle w:val="a3"/>
              <w:numPr>
                <w:ilvl w:val="0"/>
                <w:numId w:val="9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Рассчитано количество водорода, выделяющегося в каждой реакции и общее количество во всех трех реакциях: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1,568 л / 22,4 л = 0,07 моль</w:t>
            </w:r>
          </w:p>
          <w:p w:rsidR="006469E1" w:rsidRPr="000205C8" w:rsidRDefault="006469E1" w:rsidP="006469E1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0,5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0,5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0,07  или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0,14                               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(2)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а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6469E1" w:rsidRPr="000205C8" w:rsidTr="006469E1"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pStyle w:val="a3"/>
              <w:numPr>
                <w:ilvl w:val="0"/>
                <w:numId w:val="9"/>
              </w:num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аписаны уравнения взаимодействия с бромом: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sz w:val="24"/>
                <w:szCs w:val="24"/>
              </w:rPr>
              <w:object w:dxaOrig="9416" w:dyaOrig="7487">
                <v:shape id="_x0000_i1034" type="#_x0000_t75" style="width:194.5pt;height:154.5pt" o:ole="">
                  <v:imagedata r:id="rId25" o:title=""/>
                </v:shape>
                <o:OLEObject Type="Embed" ProgID="ChemDraw.Document.6.0" ShapeID="_x0000_i1034" DrawAspect="Content" ObjectID="_1632222916" r:id="rId26"/>
              </w:objec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Примечание: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Без использования структурных формул за уравнение выставляется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469E1" w:rsidRPr="000205C8" w:rsidTr="006469E1"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pStyle w:val="a3"/>
              <w:numPr>
                <w:ilvl w:val="0"/>
                <w:numId w:val="9"/>
              </w:num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оставлено уравнение для расчета массы осадка после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бромирования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триброманилина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М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трибромфенола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9,91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329,80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а + 330,79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9,91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6469E1" w:rsidRPr="000205C8" w:rsidTr="006469E1"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pStyle w:val="a3"/>
              <w:numPr>
                <w:ilvl w:val="0"/>
                <w:numId w:val="9"/>
              </w:num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аписаны уравнения взаимодействия с водным раствором щелочи: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6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5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OH  + 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OH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=  C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6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5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Na  +  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OOH  + 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OH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=  C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ONa  +  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US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6балла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6 балла</w:t>
            </w:r>
          </w:p>
        </w:tc>
      </w:tr>
      <w:tr w:rsidR="006469E1" w:rsidRPr="000205C8" w:rsidTr="006469E1"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pStyle w:val="a3"/>
              <w:numPr>
                <w:ilvl w:val="0"/>
                <w:numId w:val="9"/>
              </w:num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Рассчитано количество щелочи вступившей в реакции и составлено уравнение связывающее количество щелочи с количеством прореагировавших веществ: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В реакцию вступило  17,86*1,12*0,112 = 2,24 г КОН, что составляет 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2,24 / 56,11 = 0,04 моль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 + c = 0,04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469E1" w:rsidRPr="000205C8" w:rsidTr="006469E1"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pStyle w:val="a3"/>
              <w:numPr>
                <w:ilvl w:val="0"/>
                <w:numId w:val="9"/>
              </w:num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ставлена система из 4 уравнений: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93,1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94,11b + 60,05c + 46,05d = 9,21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0,14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329,80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а + 330,79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9,91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 + c = 0,04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6469E1" w:rsidRPr="000205C8" w:rsidTr="006469E1"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pStyle w:val="a3"/>
              <w:numPr>
                <w:ilvl w:val="0"/>
                <w:numId w:val="9"/>
              </w:num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равильно решена система уравнений: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0,0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b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0,01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c = 0,03;  d = 0,1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highlight w:val="yellow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3 балла</w:t>
            </w:r>
          </w:p>
        </w:tc>
      </w:tr>
      <w:tr w:rsidR="006469E1" w:rsidRPr="000205C8" w:rsidTr="006469E1"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pStyle w:val="a3"/>
              <w:numPr>
                <w:ilvl w:val="0"/>
                <w:numId w:val="9"/>
              </w:num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ычислено содержание всех компонентов: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Анилина 20,2 %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Фенола 10,2 %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Уксусной кислоты 19,6 %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Этанола 49,9 %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</w:tc>
      </w:tr>
      <w:tr w:rsidR="006469E1" w:rsidRPr="000205C8" w:rsidTr="006469E1"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Примечание: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Если в пунктах 2, 4, 6 написаны уравнения для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еществ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не вступающих в данные взаимодействия снимается по 0,5 балла за каждое неправильное уравнение.</w:t>
            </w:r>
          </w:p>
          <w:p w:rsidR="006469E1" w:rsidRPr="000205C8" w:rsidRDefault="006469E1" w:rsidP="006469E1">
            <w:pPr>
              <w:pStyle w:val="a3"/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При отсутствии коэффициентов или неправильной расстановке коэффициентов баллы не начисляются.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</w:tr>
      <w:tr w:rsidR="006469E1" w:rsidRPr="000205C8" w:rsidTr="006469E1">
        <w:tc>
          <w:tcPr>
            <w:tcW w:w="8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:</w:t>
            </w:r>
          </w:p>
        </w:tc>
        <w:tc>
          <w:tcPr>
            <w:tcW w:w="1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69E1" w:rsidRPr="000205C8" w:rsidRDefault="006469E1" w:rsidP="006469E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6469E1" w:rsidRPr="000205C8" w:rsidRDefault="006469E1" w:rsidP="006469E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46FDA" w:rsidRPr="000205C8" w:rsidRDefault="00346FDA" w:rsidP="00346FD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Задание 4.</w:t>
      </w:r>
    </w:p>
    <w:p w:rsidR="00346FDA" w:rsidRPr="000205C8" w:rsidRDefault="00346FDA" w:rsidP="00346FD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При сжигании 1 л бутана (н.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 xml:space="preserve">.) 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 xml:space="preserve"> избытке кислорода выделяется 128,5 кДж, а при сгорании 1г циклогексана в тех же условиях выделяется 47,1 кДж.</w:t>
      </w:r>
    </w:p>
    <w:p w:rsidR="00346FDA" w:rsidRPr="000205C8" w:rsidRDefault="00346FDA" w:rsidP="00346FDA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lastRenderedPageBreak/>
        <w:t>Вычислите средние энергии связей</w:t>
      </w:r>
      <w:proofErr w:type="gramStart"/>
      <w:r w:rsidRPr="000205C8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 xml:space="preserve"> – С и С – Н, если теплоты образования Н</w:t>
      </w:r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05C8">
        <w:rPr>
          <w:rFonts w:ascii="Times New Roman" w:hAnsi="Times New Roman" w:cs="Times New Roman"/>
          <w:sz w:val="24"/>
          <w:szCs w:val="24"/>
        </w:rPr>
        <w:t>О и СО</w:t>
      </w:r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205C8">
        <w:rPr>
          <w:rFonts w:ascii="Times New Roman" w:hAnsi="Times New Roman" w:cs="Times New Roman"/>
          <w:sz w:val="24"/>
          <w:szCs w:val="24"/>
        </w:rPr>
        <w:t xml:space="preserve"> равны, соответственно, 286 кДж/моль и 394 кДж/моль, а энергии </w:t>
      </w:r>
      <w:proofErr w:type="spellStart"/>
      <w:r w:rsidRPr="000205C8">
        <w:rPr>
          <w:rFonts w:ascii="Times New Roman" w:hAnsi="Times New Roman" w:cs="Times New Roman"/>
          <w:sz w:val="24"/>
          <w:szCs w:val="24"/>
        </w:rPr>
        <w:t>атомизации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 xml:space="preserve"> графита и водорода составляют 715 кДж/моль и 436 кДж/моль, соответственно. Тепловые эффекты приведены для стандартной температуры 25</w:t>
      </w:r>
      <w:r w:rsidRPr="000205C8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0205C8">
        <w:rPr>
          <w:rFonts w:ascii="Times New Roman" w:hAnsi="Times New Roman" w:cs="Times New Roman"/>
          <w:sz w:val="24"/>
          <w:szCs w:val="24"/>
        </w:rPr>
        <w:t>С, первоначальный объем бутана измерен при нормальных условиях.</w:t>
      </w:r>
    </w:p>
    <w:p w:rsidR="00346FDA" w:rsidRPr="000205C8" w:rsidRDefault="00346FDA" w:rsidP="00346FDA">
      <w:pPr>
        <w:pStyle w:val="a3"/>
        <w:numPr>
          <w:ilvl w:val="0"/>
          <w:numId w:val="10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Объясните, почему по этим данным можно вычислить только примерные средние значения энергии разрыва и образования связи.</w:t>
      </w:r>
    </w:p>
    <w:p w:rsidR="00346FDA" w:rsidRPr="000205C8" w:rsidRDefault="00346FDA" w:rsidP="00346FDA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346FDA" w:rsidRPr="000205C8" w:rsidRDefault="00346FDA" w:rsidP="00346FD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sz w:val="24"/>
          <w:szCs w:val="24"/>
        </w:rPr>
        <w:t xml:space="preserve">Решение: 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816"/>
        <w:gridCol w:w="1755"/>
      </w:tblGrid>
      <w:tr w:rsidR="00346FDA" w:rsidRPr="000205C8" w:rsidTr="000F10F3"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0F10F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верного ответа и указания по оцениванию</w:t>
            </w:r>
          </w:p>
          <w:p w:rsidR="00346FDA" w:rsidRPr="000205C8" w:rsidRDefault="00346FDA" w:rsidP="000F10F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346FDA" w:rsidRPr="000205C8" w:rsidTr="000F10F3"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346FDA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ычислена мольная энергия сгорания бутана: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128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5 *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4 = 2878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кДж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</w:tc>
      </w:tr>
      <w:tr w:rsidR="00346FDA" w:rsidRPr="000205C8" w:rsidTr="000F10F3"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346FDA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ычислена мольная энергия сгорания циклогексана: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47,1 * М(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47,1 * 84 = 3956 кДж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</w:tc>
      </w:tr>
      <w:tr w:rsidR="00346FDA" w:rsidRPr="000205C8" w:rsidTr="000F10F3"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346FDA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аписаны уравнения сгорания бутана и циклогексана: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0(г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+ 6,5 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(г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= 4 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(г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+ 5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ж)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2878 кДж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2(ж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+ 9 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(г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= 6 С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(г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+ 6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ж)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3956 кДж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346FDA" w:rsidRPr="000205C8" w:rsidTr="000F10F3"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346FDA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 использованием следствия из закона Гесса вычислены теплоты образования бутана и циклогексана: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0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= 4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) + 5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– 2878 = 1576 + 1430 – 2878 = 128 кДж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= 6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+ 6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– 3956 = 2364 + 1716 – 3956 = 124кДж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346FDA" w:rsidRPr="000205C8" w:rsidTr="000F10F3"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346FDA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аписаны уравнения распада бутана и циклогексана на элементарные углерод и водород:</w:t>
            </w:r>
            <w:proofErr w:type="gramEnd"/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0(г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= 4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г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+ 10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(г)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346FDA" w:rsidRPr="000205C8" w:rsidRDefault="00346FDA" w:rsidP="000F10F3">
            <w:pPr>
              <w:tabs>
                <w:tab w:val="left" w:pos="284"/>
              </w:tabs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2(ж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= 6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г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+ 12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(г)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346FDA" w:rsidRPr="000205C8" w:rsidTr="000F10F3"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346FDA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аписаны уравнения для распада бутана и циклогексана на графит и молекулярный водород, полного испарения (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атомизации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) графита до атомарного углерода и диссоциации молекул водорода на атомы: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0(г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= 4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графит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+ 5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(г)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128 кДж                                  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(1)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2(ж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= 6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графит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+ 6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(г)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124 кДж                                 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(2)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графит) =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)г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– 715 кДж                                                           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3)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(г)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= 2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г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– 436 кДж                                                               </w:t>
            </w: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(4)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346FDA" w:rsidRPr="000205C8" w:rsidTr="000F10F3"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346FDA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Суммируя уравнения 1, 3, 4 находим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4*(-715) + 5*(-436) – 128 = -5168 кДж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Суммируя уравнения 2, 3, 4 находим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4 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Q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6*(-715) + 6*(-436) – 124 = -7030 кДж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346FDA" w:rsidRPr="000205C8" w:rsidTr="000F10F3"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346FDA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ведем переменные: пусть х – энергия одной связи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, а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энергия одной связи С – Н 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 молекуле бутана 3 связи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 и 10 связей С – Н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 молекуле циклогексана 6 связей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 и 12 связей С – Н, тогда получаем систему из двух уравнений: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3х + 10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- 5168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6х + 1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- 7030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</w:tc>
      </w:tr>
      <w:tr w:rsidR="00346FDA" w:rsidRPr="000205C8" w:rsidTr="000F10F3"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346FDA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Решая систему уравнений находим: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Х = -345 кДж/моль</w:t>
            </w:r>
          </w:p>
          <w:p w:rsidR="00346FDA" w:rsidRPr="000205C8" w:rsidRDefault="00346FDA" w:rsidP="000F10F3">
            <w:pPr>
              <w:pStyle w:val="a3"/>
              <w:tabs>
                <w:tab w:val="left" w:pos="284"/>
              </w:tabs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-413 кДж/моль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</w:tc>
      </w:tr>
      <w:tr w:rsidR="00346FDA" w:rsidRPr="000205C8" w:rsidTr="000F10F3"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346FDA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Вычисленные величины приблизительны, т.к. изначально предполагалось, что все связи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 и С – Н в молекулах одинаковые. Но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энергии разрыва связи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Н при первичном, вторичном и третичном атомах углерода различны. Кроме того, последующий отрыв атомов водорода от возникающих радикалов (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→ СН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→ СН → С) связан с различными энергетическими затратами.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2 балла</w:t>
            </w:r>
          </w:p>
        </w:tc>
      </w:tr>
      <w:tr w:rsidR="00346FDA" w:rsidRPr="000205C8" w:rsidTr="000F10F3">
        <w:tc>
          <w:tcPr>
            <w:tcW w:w="7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0F10F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Максимальный балл:</w:t>
            </w:r>
          </w:p>
        </w:tc>
        <w:tc>
          <w:tcPr>
            <w:tcW w:w="1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346FDA" w:rsidRPr="000205C8" w:rsidRDefault="00346FDA" w:rsidP="00346FDA">
      <w:pPr>
        <w:pStyle w:val="a3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6FDA" w:rsidRPr="000205C8" w:rsidRDefault="00346FDA" w:rsidP="00346FDA">
      <w:pPr>
        <w:pStyle w:val="a3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6FDA" w:rsidRPr="000205C8" w:rsidRDefault="00346FDA" w:rsidP="00346FDA">
      <w:pPr>
        <w:pStyle w:val="a3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Задание 5.</w:t>
      </w:r>
    </w:p>
    <w:p w:rsidR="00346FDA" w:rsidRPr="000205C8" w:rsidRDefault="00346FDA" w:rsidP="00346FDA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 xml:space="preserve">В шести пробирках находятся водные растворы глицерина, глюкозы, формалина, фенола, уксусной кислоты и муравьиной кислоты. Используя только следующие реактивы: </w:t>
      </w:r>
      <w:proofErr w:type="spellStart"/>
      <w:proofErr w:type="gramStart"/>
      <w:r w:rsidRPr="000205C8">
        <w:rPr>
          <w:rFonts w:ascii="Times New Roman" w:hAnsi="Times New Roman" w:cs="Times New Roman"/>
          <w:sz w:val="24"/>
          <w:szCs w:val="24"/>
          <w:lang w:val="en-US"/>
        </w:rPr>
        <w:t>CuSO</w:t>
      </w:r>
      <w:proofErr w:type="spellEnd"/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205C8">
        <w:rPr>
          <w:rFonts w:ascii="Times New Roman" w:hAnsi="Times New Roman" w:cs="Times New Roman"/>
          <w:sz w:val="24"/>
          <w:szCs w:val="24"/>
        </w:rPr>
        <w:t>, 5%-</w:t>
      </w:r>
      <w:proofErr w:type="spellStart"/>
      <w:r w:rsidRPr="000205C8">
        <w:rPr>
          <w:rFonts w:ascii="Times New Roman" w:hAnsi="Times New Roman" w:cs="Times New Roman"/>
          <w:sz w:val="24"/>
          <w:szCs w:val="24"/>
        </w:rPr>
        <w:t>ный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 xml:space="preserve"> раствор; </w:t>
      </w:r>
      <w:proofErr w:type="spellStart"/>
      <w:r w:rsidRPr="000205C8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>, 5%-</w:t>
      </w:r>
      <w:proofErr w:type="spellStart"/>
      <w:r w:rsidRPr="000205C8">
        <w:rPr>
          <w:rFonts w:ascii="Times New Roman" w:hAnsi="Times New Roman" w:cs="Times New Roman"/>
          <w:sz w:val="24"/>
          <w:szCs w:val="24"/>
        </w:rPr>
        <w:t>ный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 xml:space="preserve"> раствор; </w:t>
      </w:r>
      <w:proofErr w:type="spellStart"/>
      <w:r w:rsidRPr="000205C8">
        <w:rPr>
          <w:rFonts w:ascii="Times New Roman" w:hAnsi="Times New Roman" w:cs="Times New Roman"/>
          <w:sz w:val="24"/>
          <w:szCs w:val="24"/>
          <w:lang w:val="en-US"/>
        </w:rPr>
        <w:t>NaHCO</w:t>
      </w:r>
      <w:proofErr w:type="spellEnd"/>
      <w:r w:rsidRPr="000205C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205C8">
        <w:rPr>
          <w:rFonts w:ascii="Times New Roman" w:hAnsi="Times New Roman" w:cs="Times New Roman"/>
          <w:sz w:val="24"/>
          <w:szCs w:val="24"/>
        </w:rPr>
        <w:t>, 10%-</w:t>
      </w:r>
      <w:proofErr w:type="spellStart"/>
      <w:r w:rsidRPr="000205C8">
        <w:rPr>
          <w:rFonts w:ascii="Times New Roman" w:hAnsi="Times New Roman" w:cs="Times New Roman"/>
          <w:sz w:val="24"/>
          <w:szCs w:val="24"/>
        </w:rPr>
        <w:t>ный</w:t>
      </w:r>
      <w:proofErr w:type="spellEnd"/>
      <w:r w:rsidRPr="000205C8">
        <w:rPr>
          <w:rFonts w:ascii="Times New Roman" w:hAnsi="Times New Roman" w:cs="Times New Roman"/>
          <w:sz w:val="24"/>
          <w:szCs w:val="24"/>
        </w:rPr>
        <w:t xml:space="preserve"> раствори бромную воду, определите в какой пробирке какое вещество находится.</w:t>
      </w:r>
      <w:proofErr w:type="gramEnd"/>
      <w:r w:rsidRPr="000205C8">
        <w:rPr>
          <w:rFonts w:ascii="Times New Roman" w:hAnsi="Times New Roman" w:cs="Times New Roman"/>
          <w:sz w:val="24"/>
          <w:szCs w:val="24"/>
        </w:rPr>
        <w:t xml:space="preserve"> В вашем распоряжении есть оборудование: штатив с чистыми пробирками, пипетки, водяная баня, плитка.</w:t>
      </w:r>
    </w:p>
    <w:p w:rsidR="00346FDA" w:rsidRPr="000205C8" w:rsidRDefault="00346FDA" w:rsidP="00346FDA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Составьте таблицу мысленного эксперимента.</w:t>
      </w:r>
    </w:p>
    <w:p w:rsidR="00346FDA" w:rsidRPr="000205C8" w:rsidRDefault="00346FDA" w:rsidP="00346FDA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0205C8">
        <w:rPr>
          <w:rFonts w:ascii="Times New Roman" w:hAnsi="Times New Roman" w:cs="Times New Roman"/>
          <w:sz w:val="24"/>
          <w:szCs w:val="24"/>
        </w:rPr>
        <w:t>Напишите все уравнения реакций, которые помогут идентифицировать вещества. При написании реакций используйте структурные формулы</w:t>
      </w:r>
    </w:p>
    <w:p w:rsidR="00346FDA" w:rsidRPr="000205C8" w:rsidRDefault="00346FDA" w:rsidP="00346FDA">
      <w:pPr>
        <w:spacing w:after="0" w:line="24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05C8">
        <w:rPr>
          <w:rFonts w:ascii="Times New Roman" w:hAnsi="Times New Roman" w:cs="Times New Roman"/>
          <w:b/>
          <w:sz w:val="24"/>
          <w:szCs w:val="24"/>
        </w:rPr>
        <w:t>КОЛИЧЕСТВО БАЛЛОВ 20</w:t>
      </w:r>
    </w:p>
    <w:p w:rsidR="00346FDA" w:rsidRPr="000205C8" w:rsidRDefault="00346FDA" w:rsidP="00346FD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346FDA" w:rsidRPr="000205C8" w:rsidRDefault="00346FDA" w:rsidP="00346FD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0205C8">
        <w:rPr>
          <w:rFonts w:ascii="Times New Roman" w:hAnsi="Times New Roman" w:cs="Times New Roman"/>
          <w:b/>
          <w:i/>
          <w:sz w:val="24"/>
          <w:szCs w:val="24"/>
        </w:rPr>
        <w:t xml:space="preserve">Решение: </w:t>
      </w:r>
    </w:p>
    <w:tbl>
      <w:tblPr>
        <w:tblStyle w:val="a4"/>
        <w:tblW w:w="0" w:type="auto"/>
        <w:tblLayout w:type="fixed"/>
        <w:tblLook w:val="04A0" w:firstRow="1" w:lastRow="0" w:firstColumn="1" w:lastColumn="0" w:noHBand="0" w:noVBand="1"/>
      </w:tblPr>
      <w:tblGrid>
        <w:gridCol w:w="8188"/>
        <w:gridCol w:w="1383"/>
      </w:tblGrid>
      <w:tr w:rsidR="00346FDA" w:rsidRPr="000205C8" w:rsidTr="000F10F3"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0F10F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верного ответа и указания по оцениванию</w:t>
            </w:r>
          </w:p>
          <w:p w:rsidR="00346FDA" w:rsidRPr="000205C8" w:rsidRDefault="00346FDA" w:rsidP="000F10F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346FDA" w:rsidRPr="000205C8" w:rsidTr="000F10F3">
        <w:trPr>
          <w:trHeight w:val="4961"/>
        </w:trPr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346FDA">
            <w:pPr>
              <w:pStyle w:val="a3"/>
              <w:numPr>
                <w:ilvl w:val="0"/>
                <w:numId w:val="12"/>
              </w:num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Составлена таблица мысленного эксперимента</w:t>
            </w:r>
          </w:p>
          <w:tbl>
            <w:tblPr>
              <w:tblStyle w:val="a4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696"/>
              <w:gridCol w:w="993"/>
              <w:gridCol w:w="1842"/>
              <w:gridCol w:w="1481"/>
              <w:gridCol w:w="1780"/>
            </w:tblGrid>
            <w:tr w:rsidR="00346FDA" w:rsidRPr="000205C8" w:rsidTr="000F10F3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bscript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NaHCO</w:t>
                  </w: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bscript"/>
                      <w:lang w:val="en-US"/>
                    </w:rPr>
                    <w:t>3</w:t>
                  </w:r>
                </w:p>
              </w:tc>
              <w:tc>
                <w:tcPr>
                  <w:tcW w:w="18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Br</w:t>
                  </w: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 xml:space="preserve"> + H</w:t>
                  </w: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bscript"/>
                      <w:lang w:val="en-US"/>
                    </w:rPr>
                    <w:t>2</w:t>
                  </w: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O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CuSO</w:t>
                  </w: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bscript"/>
                      <w:lang w:val="en-US"/>
                    </w:rPr>
                    <w:t>4</w:t>
                  </w: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+NaOH</w:t>
                  </w:r>
                </w:p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без </w:t>
                  </w: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t</w:t>
                  </w:r>
                </w:p>
              </w:tc>
              <w:tc>
                <w:tcPr>
                  <w:tcW w:w="1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proofErr w:type="spellStart"/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CuSO</w:t>
                  </w:r>
                  <w:proofErr w:type="spellEnd"/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vertAlign w:val="subscript"/>
                    </w:rPr>
                    <w:t>4</w:t>
                  </w: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+</w:t>
                  </w:r>
                  <w:proofErr w:type="spellStart"/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NaOH</w:t>
                  </w:r>
                  <w:proofErr w:type="spellEnd"/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  <w:t>,  t</w:t>
                  </w:r>
                </w:p>
              </w:tc>
            </w:tr>
            <w:tr w:rsidR="00346FDA" w:rsidRPr="000205C8" w:rsidTr="000F10F3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Глицерин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-</w:t>
                  </w:r>
                </w:p>
              </w:tc>
              <w:tc>
                <w:tcPr>
                  <w:tcW w:w="18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Обесцвечивание, 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емно-синий раствор</w:t>
                  </w:r>
                </w:p>
              </w:tc>
              <w:tc>
                <w:tcPr>
                  <w:tcW w:w="1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емно-синий раствор</w:t>
                  </w:r>
                </w:p>
              </w:tc>
            </w:tr>
            <w:tr w:rsidR="00346FDA" w:rsidRPr="000205C8" w:rsidTr="000F10F3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Глюкоза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-</w:t>
                  </w:r>
                </w:p>
              </w:tc>
              <w:tc>
                <w:tcPr>
                  <w:tcW w:w="18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есцвечивание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емно-синий раствор</w:t>
                  </w:r>
                </w:p>
              </w:tc>
              <w:tc>
                <w:tcPr>
                  <w:tcW w:w="1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ранжевый осадок</w:t>
                  </w:r>
                </w:p>
              </w:tc>
            </w:tr>
            <w:tr w:rsidR="00346FDA" w:rsidRPr="000205C8" w:rsidTr="000F10F3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Формалин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-</w:t>
                  </w:r>
                </w:p>
              </w:tc>
              <w:tc>
                <w:tcPr>
                  <w:tcW w:w="18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есцвечивание</w:t>
                  </w:r>
                </w:p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 xml:space="preserve">2 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↑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Голубой творожистый осадок </w:t>
                  </w:r>
                </w:p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е исчезает</w:t>
                  </w:r>
                </w:p>
              </w:tc>
              <w:tc>
                <w:tcPr>
                  <w:tcW w:w="1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ранжевый осадок</w:t>
                  </w:r>
                </w:p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 xml:space="preserve">2 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↑</w:t>
                  </w:r>
                </w:p>
              </w:tc>
            </w:tr>
            <w:tr w:rsidR="00346FDA" w:rsidRPr="000205C8" w:rsidTr="000F10F3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Фенол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</w:p>
              </w:tc>
              <w:tc>
                <w:tcPr>
                  <w:tcW w:w="18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елый осадок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346FDA" w:rsidRPr="000205C8" w:rsidTr="000F10F3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Уксусная кислота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 xml:space="preserve">2 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↑</w:t>
                  </w:r>
                </w:p>
              </w:tc>
              <w:tc>
                <w:tcPr>
                  <w:tcW w:w="18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ез изменений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346FDA" w:rsidRPr="000205C8" w:rsidTr="000F10F3">
              <w:tc>
                <w:tcPr>
                  <w:tcW w:w="1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Муравьиная кислота</w:t>
                  </w:r>
                </w:p>
              </w:tc>
              <w:tc>
                <w:tcPr>
                  <w:tcW w:w="9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 xml:space="preserve">2 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↑</w:t>
                  </w:r>
                </w:p>
              </w:tc>
              <w:tc>
                <w:tcPr>
                  <w:tcW w:w="18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есцвечивание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,</w:t>
                  </w:r>
                </w:p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CO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 xml:space="preserve">2 </w:t>
                  </w:r>
                  <w:r w:rsidRPr="000205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↑</w:t>
                  </w:r>
                </w:p>
              </w:tc>
              <w:tc>
                <w:tcPr>
                  <w:tcW w:w="14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17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46FDA" w:rsidRPr="000205C8" w:rsidRDefault="00346FDA" w:rsidP="000F10F3">
                  <w:pPr>
                    <w:pStyle w:val="a3"/>
                    <w:ind w:left="0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Примечание: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Данный перечень визуальных изменений позволяет идентифицировать вещества с использованием минимального количества стадий. Дополнительные правильные данные в таблице не оцениваются. За каждую неправильно заполненную графу снимается 0,5 балла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4 балла</w:t>
            </w:r>
          </w:p>
        </w:tc>
      </w:tr>
      <w:tr w:rsidR="00346FDA" w:rsidRPr="000205C8" w:rsidTr="000F10F3"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FDA" w:rsidRPr="000205C8" w:rsidRDefault="00346FDA" w:rsidP="00346FDA">
            <w:pPr>
              <w:pStyle w:val="a3"/>
              <w:numPr>
                <w:ilvl w:val="0"/>
                <w:numId w:val="12"/>
              </w:num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Написаны уравнения, проведенных реакций:</w: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А) Реакции с гидрокарбонатом натрия:</w:t>
            </w:r>
          </w:p>
          <w:p w:rsidR="00346FDA" w:rsidRPr="000205C8" w:rsidRDefault="00346FDA" w:rsidP="00346FDA">
            <w:pPr>
              <w:pStyle w:val="a3"/>
              <w:numPr>
                <w:ilvl w:val="0"/>
                <w:numId w:val="1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СООН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HC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О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 + СО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↑</w:t>
            </w:r>
          </w:p>
          <w:p w:rsidR="00346FDA" w:rsidRPr="000205C8" w:rsidRDefault="00346FDA" w:rsidP="00346FDA">
            <w:pPr>
              <w:pStyle w:val="a3"/>
              <w:numPr>
                <w:ilvl w:val="0"/>
                <w:numId w:val="1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НСООН + </w:t>
            </w:r>
            <w:proofErr w:type="spell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HCO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НСО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a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 + СО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↑</w: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Б) реакции с бромной водой</w: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фенола</w: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sz w:val="24"/>
                <w:szCs w:val="24"/>
              </w:rPr>
            </w:pPr>
            <w:r w:rsidRPr="000205C8">
              <w:rPr>
                <w:sz w:val="24"/>
                <w:szCs w:val="24"/>
              </w:rPr>
              <w:object w:dxaOrig="4259" w:dyaOrig="1920">
                <v:shape id="_x0000_i1035" type="#_x0000_t75" style="width:153pt;height:69pt" o:ole="">
                  <v:imagedata r:id="rId27" o:title=""/>
                </v:shape>
                <o:OLEObject Type="Embed" ProgID="PBrush" ShapeID="_x0000_i1035" DrawAspect="Content" ObjectID="_1632222917" r:id="rId28"/>
              </w:object>
            </w:r>
          </w:p>
          <w:p w:rsidR="00346FDA" w:rsidRPr="000205C8" w:rsidRDefault="00346FDA" w:rsidP="000F10F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уравьиной </w:t>
            </w:r>
            <w:proofErr w:type="spellStart"/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кислоты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СООН</w:t>
            </w:r>
            <w:proofErr w:type="spell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2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СО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↑</w:t>
            </w:r>
          </w:p>
          <w:p w:rsidR="00346FDA" w:rsidRPr="000205C8" w:rsidRDefault="00346FDA" w:rsidP="000F10F3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лицерина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 Глицерин может окисляться бромной водой до различных продуктов: глицеринового альдегида, 1,2-дигидроксиацетона (при нагревании) или до глицериновой кислоты. </w: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О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Н)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ОН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2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НО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(ОН) – СНО</w: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О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ОН) – СНО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 = 2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НО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(ОН) – СООН</w: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Или суммарно  </w: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О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Н)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Н + 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 = 4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НО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Н(ОН) – СООН</w: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О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(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Н)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ОН + 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= 2 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+ НО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– С(О) – СН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ОН</w: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ормалина </w:t>
            </w:r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  <w:lang w:val="en-US"/>
              </w:rPr>
              <w:t>HCHO</w:t>
            </w:r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</w:rPr>
              <w:t xml:space="preserve"> + 2</w:t>
            </w:r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  <w:lang w:val="en-US"/>
              </w:rPr>
              <w:t>Br</w:t>
            </w:r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  <w:lang w:val="en-US"/>
              </w:rPr>
              <w:t> </w:t>
            </w:r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</w:rPr>
              <w:t xml:space="preserve">+ </w:t>
            </w:r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  <w:lang w:val="en-US"/>
              </w:rPr>
              <w:t>H</w:t>
            </w:r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  <w:lang w:val="en-US"/>
              </w:rPr>
              <w:t>O</w:t>
            </w:r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</w:rPr>
              <w:t xml:space="preserve"> → </w:t>
            </w:r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  <w:lang w:val="en-US"/>
              </w:rPr>
              <w:t>CO</w:t>
            </w:r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  <w:vertAlign w:val="subscript"/>
              </w:rPr>
              <w:t>2</w:t>
            </w:r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  <w:lang w:val="en-US"/>
              </w:rPr>
              <w:t> </w:t>
            </w:r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</w:rPr>
              <w:t>+ 4</w:t>
            </w:r>
            <w:proofErr w:type="spellStart"/>
            <w:r w:rsidRPr="000205C8">
              <w:rPr>
                <w:rFonts w:ascii="Times New Roman" w:hAnsi="Times New Roman" w:cs="Times New Roman"/>
                <w:iCs/>
                <w:sz w:val="24"/>
                <w:szCs w:val="24"/>
                <w:shd w:val="clear" w:color="auto" w:fill="FFFFFF"/>
                <w:lang w:val="en-US"/>
              </w:rPr>
              <w:t>HBr</w:t>
            </w:r>
            <w:proofErr w:type="spellEnd"/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Глюкозы</w: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sz w:val="24"/>
                <w:szCs w:val="24"/>
              </w:rPr>
              <w:object w:dxaOrig="7408" w:dyaOrig="2311">
                <v:shape id="_x0000_i1036" type="#_x0000_t75" style="width:277.5pt;height:87pt" o:ole="">
                  <v:imagedata r:id="rId29" o:title=""/>
                </v:shape>
                <o:OLEObject Type="Embed" ProgID="ChemDraw.Document.6.0" ShapeID="_x0000_i1036" DrawAspect="Content" ObjectID="_1632222918" r:id="rId30"/>
              </w:objec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В) реакции со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вежеприготовленным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гидроксидом меди без нагревания</w: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sz w:val="24"/>
                <w:szCs w:val="24"/>
              </w:rPr>
            </w:pPr>
            <w:r w:rsidRPr="000205C8">
              <w:rPr>
                <w:sz w:val="24"/>
                <w:szCs w:val="24"/>
              </w:rPr>
              <w:object w:dxaOrig="8686" w:dyaOrig="1492">
                <v:shape id="_x0000_i1037" type="#_x0000_t75" style="width:325.5pt;height:55.5pt" o:ole="">
                  <v:imagedata r:id="rId31" o:title=""/>
                </v:shape>
                <o:OLEObject Type="Embed" ProgID="ChemDraw.Document.6.0" ShapeID="_x0000_i1037" DrawAspect="Content" ObjectID="_1632222919" r:id="rId32"/>
              </w:objec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sz w:val="24"/>
                <w:szCs w:val="24"/>
              </w:rPr>
            </w:pP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sz w:val="24"/>
                <w:szCs w:val="24"/>
              </w:rPr>
            </w:pPr>
            <w:r w:rsidRPr="000205C8">
              <w:rPr>
                <w:sz w:val="24"/>
                <w:szCs w:val="24"/>
              </w:rPr>
              <w:object w:dxaOrig="12376" w:dyaOrig="2203">
                <v:shape id="_x0000_i1038" type="#_x0000_t75" style="width:393.5pt;height:63pt" o:ole="">
                  <v:imagedata r:id="rId33" o:title=""/>
                </v:shape>
                <o:OLEObject Type="Embed" ProgID="ChemDraw.Document.6.0" ShapeID="_x0000_i1038" DrawAspect="Content" ObjectID="_1632222920" r:id="rId34"/>
              </w:objec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sz w:val="24"/>
                <w:szCs w:val="24"/>
              </w:rPr>
            </w:pP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205C8">
              <w:rPr>
                <w:sz w:val="24"/>
                <w:szCs w:val="24"/>
              </w:rPr>
              <w:t xml:space="preserve">Г)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реакции со 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вежеприготовленным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</w:rPr>
              <w:t xml:space="preserve"> гидроксидом меди при нагревании</w: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sz w:val="24"/>
                <w:szCs w:val="24"/>
                <w:lang w:val="en-US"/>
              </w:rPr>
            </w:pPr>
            <w:r w:rsidRPr="000205C8">
              <w:rPr>
                <w:sz w:val="24"/>
                <w:szCs w:val="24"/>
              </w:rPr>
              <w:object w:dxaOrig="8577" w:dyaOrig="2311">
                <v:shape id="_x0000_i1039" type="#_x0000_t75" style="width:321pt;height:87pt" o:ole="">
                  <v:imagedata r:id="rId35" o:title=""/>
                </v:shape>
                <o:OLEObject Type="Embed" ProgID="ChemDraw.Document.6.0" ShapeID="_x0000_i1039" DrawAspect="Content" ObjectID="_1632222921" r:id="rId36"/>
              </w:objec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sz w:val="24"/>
                <w:szCs w:val="24"/>
                <w:lang w:val="en-US"/>
              </w:rPr>
            </w:pP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НСНО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+ 4 </w:t>
            </w:r>
            <w:r w:rsidRPr="000205C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Start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u</w:t>
            </w:r>
            <w:proofErr w:type="gramEnd"/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OH)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→  2Cu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 + CO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 5 H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205C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</w:p>
          <w:p w:rsidR="00346FDA" w:rsidRPr="000205C8" w:rsidRDefault="00346FDA" w:rsidP="000F10F3">
            <w:pPr>
              <w:pStyle w:val="a3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0,5 балла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За любой продукт 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1 балл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 балла</w:t>
            </w:r>
          </w:p>
        </w:tc>
      </w:tr>
      <w:tr w:rsidR="00346FDA" w:rsidRPr="000205C8" w:rsidTr="000F10F3">
        <w:tc>
          <w:tcPr>
            <w:tcW w:w="8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0F10F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Максимальный балл: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46FDA" w:rsidRPr="000205C8" w:rsidRDefault="00346FDA" w:rsidP="000F10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05C8">
              <w:rPr>
                <w:rFonts w:ascii="Times New Roman" w:hAnsi="Times New Roman" w:cs="Times New Roman"/>
                <w:b/>
                <w:sz w:val="24"/>
                <w:szCs w:val="24"/>
              </w:rPr>
              <w:t>20 баллов</w:t>
            </w:r>
          </w:p>
        </w:tc>
      </w:tr>
    </w:tbl>
    <w:p w:rsidR="00346FDA" w:rsidRPr="000205C8" w:rsidRDefault="00346FDA" w:rsidP="00346FD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46FDA" w:rsidRPr="000205C8" w:rsidRDefault="00346FDA" w:rsidP="00346FD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4D7463" w:rsidRPr="000205C8" w:rsidRDefault="004D7463" w:rsidP="004D7463">
      <w:pPr>
        <w:spacing w:after="0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260B4A" w:rsidRPr="000205C8" w:rsidRDefault="00260B4A">
      <w:pPr>
        <w:rPr>
          <w:sz w:val="24"/>
          <w:szCs w:val="24"/>
        </w:rPr>
      </w:pPr>
    </w:p>
    <w:sectPr w:rsidR="00260B4A" w:rsidRPr="000205C8" w:rsidSect="004556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13308F"/>
    <w:multiLevelType w:val="hybridMultilevel"/>
    <w:tmpl w:val="9FE6DEB0"/>
    <w:lvl w:ilvl="0" w:tplc="A5F2C61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03148BE"/>
    <w:multiLevelType w:val="hybridMultilevel"/>
    <w:tmpl w:val="B70A8C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85B11EC"/>
    <w:multiLevelType w:val="hybridMultilevel"/>
    <w:tmpl w:val="1E809FF0"/>
    <w:lvl w:ilvl="0" w:tplc="2202F59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A06247"/>
    <w:multiLevelType w:val="hybridMultilevel"/>
    <w:tmpl w:val="07EEA2E0"/>
    <w:lvl w:ilvl="0" w:tplc="0419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>
    <w:nsid w:val="1A1A05EC"/>
    <w:multiLevelType w:val="hybridMultilevel"/>
    <w:tmpl w:val="E77AF9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3531C4"/>
    <w:multiLevelType w:val="hybridMultilevel"/>
    <w:tmpl w:val="148CA29A"/>
    <w:lvl w:ilvl="0" w:tplc="6D98F1E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B6C648F"/>
    <w:multiLevelType w:val="hybridMultilevel"/>
    <w:tmpl w:val="32EC19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E773B98"/>
    <w:multiLevelType w:val="hybridMultilevel"/>
    <w:tmpl w:val="B01497DE"/>
    <w:lvl w:ilvl="0" w:tplc="9CBA1E0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13E6010"/>
    <w:multiLevelType w:val="hybridMultilevel"/>
    <w:tmpl w:val="4B2C40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CCA5CD3"/>
    <w:multiLevelType w:val="hybridMultilevel"/>
    <w:tmpl w:val="F6687982"/>
    <w:lvl w:ilvl="0" w:tplc="24E6E0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BAC56F6"/>
    <w:multiLevelType w:val="hybridMultilevel"/>
    <w:tmpl w:val="1C7E947A"/>
    <w:lvl w:ilvl="0" w:tplc="04190001">
      <w:start w:val="1"/>
      <w:numFmt w:val="bullet"/>
      <w:lvlText w:val=""/>
      <w:lvlJc w:val="left"/>
      <w:pPr>
        <w:tabs>
          <w:tab w:val="num" w:pos="1428"/>
        </w:tabs>
        <w:ind w:left="708" w:firstLine="360"/>
      </w:pPr>
      <w:rPr>
        <w:rFonts w:ascii="Symbol" w:hAnsi="Symbol" w:hint="default"/>
        <w:b w:val="0"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39"/>
        </w:tabs>
        <w:ind w:left="143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9"/>
        </w:tabs>
        <w:ind w:left="215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9"/>
        </w:tabs>
        <w:ind w:left="287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9"/>
        </w:tabs>
        <w:ind w:left="359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9"/>
        </w:tabs>
        <w:ind w:left="431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9"/>
        </w:tabs>
        <w:ind w:left="503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9"/>
        </w:tabs>
        <w:ind w:left="575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9"/>
        </w:tabs>
        <w:ind w:left="6479" w:hanging="180"/>
      </w:pPr>
    </w:lvl>
  </w:abstractNum>
  <w:abstractNum w:abstractNumId="11">
    <w:nsid w:val="7D464B7A"/>
    <w:multiLevelType w:val="hybridMultilevel"/>
    <w:tmpl w:val="787210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6"/>
  </w:num>
  <w:num w:numId="3">
    <w:abstractNumId w:val="4"/>
  </w:num>
  <w:num w:numId="4">
    <w:abstractNumId w:val="7"/>
  </w:num>
  <w:num w:numId="5">
    <w:abstractNumId w:val="2"/>
  </w:num>
  <w:num w:numId="6">
    <w:abstractNumId w:val="9"/>
  </w:num>
  <w:num w:numId="7">
    <w:abstractNumId w:val="3"/>
  </w:num>
  <w:num w:numId="8">
    <w:abstractNumId w:val="10"/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4D7463"/>
    <w:rsid w:val="000205C8"/>
    <w:rsid w:val="00085551"/>
    <w:rsid w:val="00260B4A"/>
    <w:rsid w:val="002C7906"/>
    <w:rsid w:val="00346FDA"/>
    <w:rsid w:val="003E529B"/>
    <w:rsid w:val="00455650"/>
    <w:rsid w:val="004D7463"/>
    <w:rsid w:val="006469E1"/>
    <w:rsid w:val="00B665D0"/>
    <w:rsid w:val="00BB1463"/>
    <w:rsid w:val="00F91F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565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D7463"/>
    <w:pPr>
      <w:ind w:left="720"/>
      <w:contextualSpacing/>
    </w:pPr>
  </w:style>
  <w:style w:type="table" w:styleId="a4">
    <w:name w:val="Table Grid"/>
    <w:basedOn w:val="a1"/>
    <w:uiPriority w:val="59"/>
    <w:rsid w:val="004D746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rmal (Web)"/>
    <w:basedOn w:val="a"/>
    <w:unhideWhenUsed/>
    <w:rsid w:val="00BB14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768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CF60D2-D480-4044-9341-59D734857D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3</Pages>
  <Words>6016</Words>
  <Characters>34297</Characters>
  <Application>Microsoft Office Word</Application>
  <DocSecurity>0</DocSecurity>
  <Lines>285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ия</dc:creator>
  <cp:keywords/>
  <dc:description/>
  <cp:lastModifiedBy>Татьяна Н. Куркова</cp:lastModifiedBy>
  <cp:revision>10</cp:revision>
  <dcterms:created xsi:type="dcterms:W3CDTF">2019-10-04T08:13:00Z</dcterms:created>
  <dcterms:modified xsi:type="dcterms:W3CDTF">2019-10-10T12:28:00Z</dcterms:modified>
</cp:coreProperties>
</file>